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8"/>
  </p:notesMasterIdLst>
  <p:sldIdLst>
    <p:sldId id="817" r:id="rId2"/>
    <p:sldId id="818" r:id="rId3"/>
    <p:sldId id="816" r:id="rId4"/>
    <p:sldId id="819" r:id="rId5"/>
    <p:sldId id="820" r:id="rId6"/>
    <p:sldId id="822" r:id="rId7"/>
    <p:sldId id="821" r:id="rId8"/>
    <p:sldId id="823" r:id="rId9"/>
    <p:sldId id="826" r:id="rId10"/>
    <p:sldId id="827" r:id="rId11"/>
    <p:sldId id="554" r:id="rId12"/>
    <p:sldId id="828" r:id="rId13"/>
    <p:sldId id="830" r:id="rId14"/>
    <p:sldId id="831" r:id="rId15"/>
    <p:sldId id="832" r:id="rId16"/>
    <p:sldId id="849" r:id="rId17"/>
    <p:sldId id="836" r:id="rId18"/>
    <p:sldId id="838" r:id="rId19"/>
    <p:sldId id="846" r:id="rId20"/>
    <p:sldId id="833" r:id="rId21"/>
    <p:sldId id="839" r:id="rId22"/>
    <p:sldId id="840" r:id="rId23"/>
    <p:sldId id="841" r:id="rId24"/>
    <p:sldId id="842" r:id="rId25"/>
    <p:sldId id="843" r:id="rId26"/>
    <p:sldId id="848" r:id="rId27"/>
    <p:sldId id="850" r:id="rId28"/>
    <p:sldId id="853" r:id="rId29"/>
    <p:sldId id="851" r:id="rId30"/>
    <p:sldId id="855" r:id="rId31"/>
    <p:sldId id="854" r:id="rId32"/>
    <p:sldId id="856" r:id="rId33"/>
    <p:sldId id="852" r:id="rId34"/>
    <p:sldId id="857" r:id="rId35"/>
    <p:sldId id="858" r:id="rId36"/>
    <p:sldId id="859" r:id="rId37"/>
  </p:sldIdLst>
  <p:sldSz cx="9144000" cy="6858000" type="screen4x3"/>
  <p:notesSz cx="6858000" cy="9144000"/>
  <p:custShowLst>
    <p:custShow name="曲顶柱体" id="0">
      <p:sldLst/>
    </p:custShow>
  </p:custShow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3300"/>
    <a:srgbClr val="F10F75"/>
    <a:srgbClr val="000000"/>
    <a:srgbClr val="969696"/>
    <a:srgbClr val="FFFFFF"/>
    <a:srgbClr val="C0C0C0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88"/>
    <p:restoredTop sz="94301"/>
  </p:normalViewPr>
  <p:slideViewPr>
    <p:cSldViewPr showGuides="1">
      <p:cViewPr varScale="1">
        <p:scale>
          <a:sx n="81" d="100"/>
          <a:sy n="81" d="100"/>
        </p:scale>
        <p:origin x="164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e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55.wmf"/><Relationship Id="rId1" Type="http://schemas.openxmlformats.org/officeDocument/2006/relationships/image" Target="../media/image54.e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e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74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57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1.wmf"/><Relationship Id="rId7" Type="http://schemas.openxmlformats.org/officeDocument/2006/relationships/image" Target="../media/image124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6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48.wmf"/><Relationship Id="rId3" Type="http://schemas.openxmlformats.org/officeDocument/2006/relationships/image" Target="../media/image128.wmf"/><Relationship Id="rId7" Type="http://schemas.openxmlformats.org/officeDocument/2006/relationships/image" Target="../media/image144.wmf"/><Relationship Id="rId12" Type="http://schemas.openxmlformats.org/officeDocument/2006/relationships/image" Target="../media/image147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3.wmf"/><Relationship Id="rId11" Type="http://schemas.openxmlformats.org/officeDocument/2006/relationships/image" Target="../media/image146.wmf"/><Relationship Id="rId5" Type="http://schemas.openxmlformats.org/officeDocument/2006/relationships/image" Target="../media/image142.wmf"/><Relationship Id="rId10" Type="http://schemas.openxmlformats.org/officeDocument/2006/relationships/image" Target="../media/image14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e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Relationship Id="rId6" Type="http://schemas.openxmlformats.org/officeDocument/2006/relationships/image" Target="../media/image34.wmf"/><Relationship Id="rId5" Type="http://schemas.openxmlformats.org/officeDocument/2006/relationships/image" Target="../media/image29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85FBF7-087C-49C8-9DBE-EF886C117EA6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891348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86970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3B6118-9B0A-4732-B1AD-ABB57EF1E59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3B6118-9B0A-4732-B1AD-ABB57EF1E59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3B6118-9B0A-4732-B1AD-ABB57EF1E59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3B6118-9B0A-4732-B1AD-ABB57EF1E59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3B6118-9B0A-4732-B1AD-ABB57EF1E59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3B6118-9B0A-4732-B1AD-ABB57EF1E59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3B6118-9B0A-4732-B1AD-ABB57EF1E59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3B6118-9B0A-4732-B1AD-ABB57EF1E59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3B6118-9B0A-4732-B1AD-ABB57EF1E59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3B6118-9B0A-4732-B1AD-ABB57EF1E59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3B6118-9B0A-4732-B1AD-ABB57EF1E59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400" b="0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0" sz="1400" b="0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400" b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3B6118-9B0A-4732-B1AD-ABB57EF1E59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wipe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emf"/><Relationship Id="rId9" Type="http://schemas.openxmlformats.org/officeDocument/2006/relationships/image" Target="../media/image7.png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5" Type="http://schemas.openxmlformats.org/officeDocument/2006/relationships/package" Target="../embeddings/Microsoft_Word_Document4.docx"/><Relationship Id="rId4" Type="http://schemas.openxmlformats.org/officeDocument/2006/relationships/image" Target="../media/image3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1.wmf"/><Relationship Id="rId3" Type="http://schemas.openxmlformats.org/officeDocument/2006/relationships/image" Target="../media/image37.pn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wmf"/><Relationship Id="rId14" Type="http://schemas.openxmlformats.org/officeDocument/2006/relationships/package" Target="../embeddings/Microsoft_Word_Document5.docx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package" Target="../embeddings/Microsoft_Word_Document6.docx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6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9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4.emf"/><Relationship Id="rId26" Type="http://schemas.openxmlformats.org/officeDocument/2006/relationships/image" Target="../media/image68.wmf"/><Relationship Id="rId3" Type="http://schemas.openxmlformats.org/officeDocument/2006/relationships/image" Target="../media/image37.png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9.bin"/><Relationship Id="rId17" Type="http://schemas.openxmlformats.org/officeDocument/2006/relationships/package" Target="../embeddings/Microsoft_Word_Document7.docx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1.wmf"/><Relationship Id="rId24" Type="http://schemas.openxmlformats.org/officeDocument/2006/relationships/image" Target="../media/image67.wmf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4.bin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2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0.wmf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1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8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86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8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emf"/><Relationship Id="rId5" Type="http://schemas.openxmlformats.org/officeDocument/2006/relationships/package" Target="../embeddings/Microsoft_Word_Document8.docx"/><Relationship Id="rId4" Type="http://schemas.openxmlformats.org/officeDocument/2006/relationships/image" Target="../media/image8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9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7" Type="http://schemas.openxmlformats.org/officeDocument/2006/relationships/image" Target="../media/image9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3.png"/><Relationship Id="rId4" Type="http://schemas.openxmlformats.org/officeDocument/2006/relationships/image" Target="../media/image9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oleObject" Target="../embeddings/oleObject98.bin"/><Relationship Id="rId7" Type="http://schemas.openxmlformats.org/officeDocument/2006/relationships/package" Target="../embeddings/Microsoft_Word_Document10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118.png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7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2.bin"/><Relationship Id="rId3" Type="http://schemas.openxmlformats.org/officeDocument/2006/relationships/package" Target="../embeddings/Microsoft_Word_Document.docx"/><Relationship Id="rId7" Type="http://schemas.openxmlformats.org/officeDocument/2006/relationships/package" Target="../embeddings/Microsoft_Word_Document1.docx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8.png"/><Relationship Id="rId18" Type="http://schemas.openxmlformats.org/officeDocument/2006/relationships/oleObject" Target="../embeddings/oleObject128.bin"/><Relationship Id="rId26" Type="http://schemas.openxmlformats.org/officeDocument/2006/relationships/oleObject" Target="../embeddings/oleObject132.bin"/><Relationship Id="rId3" Type="http://schemas.openxmlformats.org/officeDocument/2006/relationships/oleObject" Target="../embeddings/oleObject121.bin"/><Relationship Id="rId21" Type="http://schemas.openxmlformats.org/officeDocument/2006/relationships/image" Target="../media/image134.wmf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0.wmf"/><Relationship Id="rId17" Type="http://schemas.openxmlformats.org/officeDocument/2006/relationships/image" Target="../media/image132.wmf"/><Relationship Id="rId25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29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5.bin"/><Relationship Id="rId24" Type="http://schemas.openxmlformats.org/officeDocument/2006/relationships/oleObject" Target="../embeddings/oleObject131.bin"/><Relationship Id="rId5" Type="http://schemas.openxmlformats.org/officeDocument/2006/relationships/oleObject" Target="../embeddings/oleObject122.bin"/><Relationship Id="rId15" Type="http://schemas.openxmlformats.org/officeDocument/2006/relationships/image" Target="../media/image131.wmf"/><Relationship Id="rId23" Type="http://schemas.openxmlformats.org/officeDocument/2006/relationships/image" Target="../media/image135.wmf"/><Relationship Id="rId10" Type="http://schemas.openxmlformats.org/officeDocument/2006/relationships/image" Target="../media/image129.wmf"/><Relationship Id="rId19" Type="http://schemas.openxmlformats.org/officeDocument/2006/relationships/image" Target="../media/image133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4.bin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0.bin"/><Relationship Id="rId27" Type="http://schemas.openxmlformats.org/officeDocument/2006/relationships/image" Target="../media/image13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3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8.png"/><Relationship Id="rId18" Type="http://schemas.openxmlformats.org/officeDocument/2006/relationships/oleObject" Target="../embeddings/oleObject128.bin"/><Relationship Id="rId26" Type="http://schemas.openxmlformats.org/officeDocument/2006/relationships/oleObject" Target="../embeddings/oleObject141.bin"/><Relationship Id="rId3" Type="http://schemas.openxmlformats.org/officeDocument/2006/relationships/oleObject" Target="../embeddings/oleObject134.bin"/><Relationship Id="rId21" Type="http://schemas.openxmlformats.org/officeDocument/2006/relationships/image" Target="../media/image134.wmf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42.wmf"/><Relationship Id="rId17" Type="http://schemas.openxmlformats.org/officeDocument/2006/relationships/image" Target="../media/image144.wmf"/><Relationship Id="rId25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29.bin"/><Relationship Id="rId29" Type="http://schemas.openxmlformats.org/officeDocument/2006/relationships/image" Target="../media/image14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36.bin"/><Relationship Id="rId24" Type="http://schemas.openxmlformats.org/officeDocument/2006/relationships/oleObject" Target="../embeddings/oleObject140.bin"/><Relationship Id="rId5" Type="http://schemas.openxmlformats.org/officeDocument/2006/relationships/oleObject" Target="../embeddings/oleObject135.bin"/><Relationship Id="rId15" Type="http://schemas.openxmlformats.org/officeDocument/2006/relationships/image" Target="../media/image143.wmf"/><Relationship Id="rId23" Type="http://schemas.openxmlformats.org/officeDocument/2006/relationships/image" Target="../media/image145.wmf"/><Relationship Id="rId28" Type="http://schemas.openxmlformats.org/officeDocument/2006/relationships/oleObject" Target="../embeddings/oleObject142.bin"/><Relationship Id="rId10" Type="http://schemas.openxmlformats.org/officeDocument/2006/relationships/image" Target="../media/image129.wmf"/><Relationship Id="rId19" Type="http://schemas.openxmlformats.org/officeDocument/2006/relationships/image" Target="../media/image13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24.bin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4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4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6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7.bin"/><Relationship Id="rId3" Type="http://schemas.openxmlformats.org/officeDocument/2006/relationships/package" Target="../embeddings/Microsoft_Word_Document2.docx"/><Relationship Id="rId7" Type="http://schemas.openxmlformats.org/officeDocument/2006/relationships/package" Target="../embeddings/Microsoft_Word_Document3.docx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wmf"/><Relationship Id="rId5" Type="http://schemas.openxmlformats.org/officeDocument/2006/relationships/image" Target="../media/image30.e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46075" y="1125538"/>
          <a:ext cx="8524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3" imgW="4194175" imgH="1005840" progId="Word.Document.12">
                  <p:embed/>
                </p:oleObj>
              </mc:Choice>
              <mc:Fallback>
                <p:oleObj r:id="rId3" imgW="4194175" imgH="1005840" progId="Word.Document.12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075" y="1125538"/>
                        <a:ext cx="8524875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07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078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079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080" name="TextBox 1"/>
          <p:cNvSpPr txBox="1"/>
          <p:nvPr/>
        </p:nvSpPr>
        <p:spPr>
          <a:xfrm>
            <a:off x="900113" y="260350"/>
            <a:ext cx="7416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2800" b="1" dirty="0">
                <a:latin typeface="宋体" panose="02010600030101010101" pitchFamily="2" charset="-122"/>
              </a:rPr>
              <a:t>§</a:t>
            </a:r>
            <a:r>
              <a:rPr lang="en-US" altLang="zh-CN" sz="2800" b="1" dirty="0">
                <a:latin typeface="宋体" panose="02010600030101010101" pitchFamily="2" charset="-122"/>
              </a:rPr>
              <a:t>4 </a:t>
            </a:r>
            <a:r>
              <a:rPr lang="zh-CN" altLang="zh-CN" sz="2800" b="1" dirty="0">
                <a:latin typeface="宋体" panose="02010600030101010101" pitchFamily="2" charset="-122"/>
              </a:rPr>
              <a:t>重积分的应用举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9563" y="2420938"/>
          <a:ext cx="8524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5" imgW="4194175" imgH="1005840" progId="Word.Document.12">
                  <p:embed/>
                </p:oleObj>
              </mc:Choice>
              <mc:Fallback>
                <p:oleObj r:id="rId5" imgW="4194175" imgH="1005840" progId="Word.Document.12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563" y="2420938"/>
                        <a:ext cx="8524875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8438" y="3292475"/>
          <a:ext cx="8320087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r:id="rId7" imgW="3571875" imgH="800100" progId="Word.Document.12">
                  <p:embed/>
                </p:oleObj>
              </mc:Choice>
              <mc:Fallback>
                <p:oleObj r:id="rId7" imgW="3571875" imgH="800100" progId="Word.Document.12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438" y="3292475"/>
                        <a:ext cx="8320087" cy="184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11863" y="260350"/>
            <a:ext cx="2520950" cy="2111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84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92275" y="4797425"/>
          <a:ext cx="25796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r:id="rId10" imgW="1308100" imgH="381000" progId="Equation.DSMT4">
                  <p:embed/>
                </p:oleObj>
              </mc:Choice>
              <mc:Fallback>
                <p:oleObj r:id="rId10" imgW="1308100" imgH="3810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2275" y="4797425"/>
                        <a:ext cx="2579688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08175" y="5661025"/>
          <a:ext cx="24050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r:id="rId12" imgW="1219200" imgH="330200" progId="Equation.DSMT4">
                  <p:embed/>
                </p:oleObj>
              </mc:Choice>
              <mc:Fallback>
                <p:oleObj r:id="rId12" imgW="1219200" imgH="330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08175" y="5661025"/>
                        <a:ext cx="2405063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516438" y="5589588"/>
          <a:ext cx="2755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r:id="rId14" imgW="1397000" imgH="419100" progId="Equation.DSMT4">
                  <p:embed/>
                </p:oleObj>
              </mc:Choice>
              <mc:Fallback>
                <p:oleObj r:id="rId14" imgW="1397000" imgH="4191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16438" y="5589588"/>
                        <a:ext cx="27559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0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2625" y="542925"/>
          <a:ext cx="7453313" cy="440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r:id="rId3" imgW="4168140" imgH="2468880" progId="Word.Document.12">
                  <p:embed/>
                </p:oleObj>
              </mc:Choice>
              <mc:Fallback>
                <p:oleObj r:id="rId3" imgW="4168140" imgH="2468880" progId="Word.Document.12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625" y="542925"/>
                        <a:ext cx="7453313" cy="440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2293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2294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2295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2296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2297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4213" y="4581525"/>
          <a:ext cx="7453312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Document" r:id="rId5" imgW="4168140" imgH="1005840" progId="Word.Document.12">
                  <p:embed/>
                </p:oleObj>
              </mc:Choice>
              <mc:Fallback>
                <p:oleObj name="Document" r:id="rId5" imgW="4168140" imgH="1005840" progId="Word.Document.12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4581525"/>
                        <a:ext cx="7453312" cy="179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>
            <a:extLst>
              <a:ext uri="{FF2B5EF4-FFF2-40B4-BE49-F238E27FC236}">
                <a16:creationId xmlns:a16="http://schemas.microsoft.com/office/drawing/2014/main" id="{6B706E92-4C5B-4EDC-A1CC-177F11760666}"/>
              </a:ext>
            </a:extLst>
          </p:cNvPr>
          <p:cNvGrpSpPr>
            <a:grpSpLocks/>
          </p:cNvGrpSpPr>
          <p:nvPr/>
        </p:nvGrpSpPr>
        <p:grpSpPr bwMode="auto">
          <a:xfrm>
            <a:off x="3303588" y="2576513"/>
            <a:ext cx="2613025" cy="2820987"/>
            <a:chOff x="1177925" y="2627380"/>
            <a:chExt cx="2613025" cy="2820920"/>
          </a:xfrm>
        </p:grpSpPr>
        <p:sp>
          <p:nvSpPr>
            <p:cNvPr id="4130" name="Freeform 27">
              <a:extLst>
                <a:ext uri="{FF2B5EF4-FFF2-40B4-BE49-F238E27FC236}">
                  <a16:creationId xmlns:a16="http://schemas.microsoft.com/office/drawing/2014/main" id="{FB804265-D7DB-4D97-B77E-B4E58166A3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7925" y="4203700"/>
              <a:ext cx="2608263" cy="1244600"/>
            </a:xfrm>
            <a:custGeom>
              <a:avLst/>
              <a:gdLst>
                <a:gd name="T0" fmla="*/ 2147483646 w 1643"/>
                <a:gd name="T1" fmla="*/ 2147483646 h 784"/>
                <a:gd name="T2" fmla="*/ 2147483646 w 1643"/>
                <a:gd name="T3" fmla="*/ 2147483646 h 784"/>
                <a:gd name="T4" fmla="*/ 2147483646 w 1643"/>
                <a:gd name="T5" fmla="*/ 2147483646 h 784"/>
                <a:gd name="T6" fmla="*/ 2147483646 w 1643"/>
                <a:gd name="T7" fmla="*/ 2147483646 h 784"/>
                <a:gd name="T8" fmla="*/ 2147483646 w 1643"/>
                <a:gd name="T9" fmla="*/ 2147483646 h 784"/>
                <a:gd name="T10" fmla="*/ 2147483646 w 1643"/>
                <a:gd name="T11" fmla="*/ 2147483646 h 784"/>
                <a:gd name="T12" fmla="*/ 2147483646 w 1643"/>
                <a:gd name="T13" fmla="*/ 2147483646 h 7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43"/>
                <a:gd name="T22" fmla="*/ 0 h 784"/>
                <a:gd name="T23" fmla="*/ 1643 w 1643"/>
                <a:gd name="T24" fmla="*/ 784 h 7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43" h="784">
                  <a:moveTo>
                    <a:pt x="15" y="436"/>
                  </a:moveTo>
                  <a:cubicBezTo>
                    <a:pt x="0" y="318"/>
                    <a:pt x="512" y="104"/>
                    <a:pt x="722" y="52"/>
                  </a:cubicBezTo>
                  <a:cubicBezTo>
                    <a:pt x="932" y="0"/>
                    <a:pt x="1122" y="92"/>
                    <a:pt x="1274" y="124"/>
                  </a:cubicBezTo>
                  <a:cubicBezTo>
                    <a:pt x="1426" y="156"/>
                    <a:pt x="1623" y="168"/>
                    <a:pt x="1633" y="244"/>
                  </a:cubicBezTo>
                  <a:cubicBezTo>
                    <a:pt x="1643" y="320"/>
                    <a:pt x="1471" y="494"/>
                    <a:pt x="1334" y="580"/>
                  </a:cubicBezTo>
                  <a:cubicBezTo>
                    <a:pt x="1197" y="666"/>
                    <a:pt x="1031" y="784"/>
                    <a:pt x="811" y="760"/>
                  </a:cubicBezTo>
                  <a:cubicBezTo>
                    <a:pt x="591" y="736"/>
                    <a:pt x="47" y="532"/>
                    <a:pt x="15" y="436"/>
                  </a:cubicBez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31" name="组合 7">
              <a:extLst>
                <a:ext uri="{FF2B5EF4-FFF2-40B4-BE49-F238E27FC236}">
                  <a16:creationId xmlns:a16="http://schemas.microsoft.com/office/drawing/2014/main" id="{523B5AED-151C-4596-B8C9-7A03FB9867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9370" y="2627380"/>
              <a:ext cx="2611580" cy="2763770"/>
              <a:chOff x="1179370" y="2627380"/>
              <a:chExt cx="2611580" cy="2763770"/>
            </a:xfrm>
          </p:grpSpPr>
          <p:sp>
            <p:nvSpPr>
              <p:cNvPr id="4132" name="Freeform 20">
                <a:extLst>
                  <a:ext uri="{FF2B5EF4-FFF2-40B4-BE49-F238E27FC236}">
                    <a16:creationId xmlns:a16="http://schemas.microsoft.com/office/drawing/2014/main" id="{1062768D-55B6-484E-9258-7D2830E61B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9370" y="2627380"/>
                <a:ext cx="2581275" cy="1166813"/>
              </a:xfrm>
              <a:custGeom>
                <a:avLst/>
                <a:gdLst>
                  <a:gd name="T0" fmla="*/ 2147483646 w 1626"/>
                  <a:gd name="T1" fmla="*/ 2147483646 h 735"/>
                  <a:gd name="T2" fmla="*/ 2147483646 w 1626"/>
                  <a:gd name="T3" fmla="*/ 2147483646 h 735"/>
                  <a:gd name="T4" fmla="*/ 2147483646 w 1626"/>
                  <a:gd name="T5" fmla="*/ 2147483646 h 735"/>
                  <a:gd name="T6" fmla="*/ 2147483646 w 1626"/>
                  <a:gd name="T7" fmla="*/ 2147483646 h 735"/>
                  <a:gd name="T8" fmla="*/ 2147483646 w 1626"/>
                  <a:gd name="T9" fmla="*/ 2147483646 h 735"/>
                  <a:gd name="T10" fmla="*/ 2147483646 w 1626"/>
                  <a:gd name="T11" fmla="*/ 0 h 735"/>
                  <a:gd name="T12" fmla="*/ 2147483646 w 1626"/>
                  <a:gd name="T13" fmla="*/ 2147483646 h 735"/>
                  <a:gd name="T14" fmla="*/ 2147483646 w 1626"/>
                  <a:gd name="T15" fmla="*/ 2147483646 h 735"/>
                  <a:gd name="T16" fmla="*/ 2147483646 w 1626"/>
                  <a:gd name="T17" fmla="*/ 2147483646 h 735"/>
                  <a:gd name="T18" fmla="*/ 2147483646 w 1626"/>
                  <a:gd name="T19" fmla="*/ 2147483646 h 735"/>
                  <a:gd name="T20" fmla="*/ 2147483646 w 1626"/>
                  <a:gd name="T21" fmla="*/ 2147483646 h 735"/>
                  <a:gd name="T22" fmla="*/ 2147483646 w 1626"/>
                  <a:gd name="T23" fmla="*/ 2147483646 h 735"/>
                  <a:gd name="T24" fmla="*/ 2147483646 w 1626"/>
                  <a:gd name="T25" fmla="*/ 2147483646 h 735"/>
                  <a:gd name="T26" fmla="*/ 2147483646 w 1626"/>
                  <a:gd name="T27" fmla="*/ 2147483646 h 735"/>
                  <a:gd name="T28" fmla="*/ 2147483646 w 1626"/>
                  <a:gd name="T29" fmla="*/ 2147483646 h 735"/>
                  <a:gd name="T30" fmla="*/ 0 w 1626"/>
                  <a:gd name="T31" fmla="*/ 2147483646 h 735"/>
                  <a:gd name="T32" fmla="*/ 2147483646 w 1626"/>
                  <a:gd name="T33" fmla="*/ 2147483646 h 735"/>
                  <a:gd name="T34" fmla="*/ 2147483646 w 1626"/>
                  <a:gd name="T35" fmla="*/ 2147483646 h 735"/>
                  <a:gd name="T36" fmla="*/ 2147483646 w 1626"/>
                  <a:gd name="T37" fmla="*/ 2147483646 h 735"/>
                  <a:gd name="T38" fmla="*/ 2147483646 w 1626"/>
                  <a:gd name="T39" fmla="*/ 2147483646 h 735"/>
                  <a:gd name="T40" fmla="*/ 2147483646 w 1626"/>
                  <a:gd name="T41" fmla="*/ 2147483646 h 735"/>
                  <a:gd name="T42" fmla="*/ 2147483646 w 1626"/>
                  <a:gd name="T43" fmla="*/ 2147483646 h 735"/>
                  <a:gd name="T44" fmla="*/ 2147483646 w 1626"/>
                  <a:gd name="T45" fmla="*/ 2147483646 h 735"/>
                  <a:gd name="T46" fmla="*/ 2147483646 w 1626"/>
                  <a:gd name="T47" fmla="*/ 2147483646 h 735"/>
                  <a:gd name="T48" fmla="*/ 2147483646 w 1626"/>
                  <a:gd name="T49" fmla="*/ 2147483646 h 735"/>
                  <a:gd name="T50" fmla="*/ 2147483646 w 1626"/>
                  <a:gd name="T51" fmla="*/ 2147483646 h 735"/>
                  <a:gd name="T52" fmla="*/ 2147483646 w 1626"/>
                  <a:gd name="T53" fmla="*/ 2147483646 h 735"/>
                  <a:gd name="T54" fmla="*/ 2147483646 w 1626"/>
                  <a:gd name="T55" fmla="*/ 2147483646 h 735"/>
                  <a:gd name="T56" fmla="*/ 2147483646 w 1626"/>
                  <a:gd name="T57" fmla="*/ 2147483646 h 735"/>
                  <a:gd name="T58" fmla="*/ 2147483646 w 1626"/>
                  <a:gd name="T59" fmla="*/ 2147483646 h 735"/>
                  <a:gd name="T60" fmla="*/ 2147483646 w 1626"/>
                  <a:gd name="T61" fmla="*/ 2147483646 h 735"/>
                  <a:gd name="T62" fmla="*/ 2147483646 w 1626"/>
                  <a:gd name="T63" fmla="*/ 2147483646 h 73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626"/>
                  <a:gd name="T97" fmla="*/ 0 h 735"/>
                  <a:gd name="T98" fmla="*/ 1626 w 1626"/>
                  <a:gd name="T99" fmla="*/ 735 h 73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626" h="735">
                    <a:moveTo>
                      <a:pt x="1626" y="216"/>
                    </a:moveTo>
                    <a:lnTo>
                      <a:pt x="1470" y="132"/>
                    </a:lnTo>
                    <a:lnTo>
                      <a:pt x="1308" y="57"/>
                    </a:lnTo>
                    <a:lnTo>
                      <a:pt x="1149" y="18"/>
                    </a:lnTo>
                    <a:lnTo>
                      <a:pt x="1035" y="3"/>
                    </a:lnTo>
                    <a:lnTo>
                      <a:pt x="975" y="0"/>
                    </a:lnTo>
                    <a:lnTo>
                      <a:pt x="879" y="9"/>
                    </a:lnTo>
                    <a:lnTo>
                      <a:pt x="795" y="18"/>
                    </a:lnTo>
                    <a:lnTo>
                      <a:pt x="696" y="42"/>
                    </a:lnTo>
                    <a:lnTo>
                      <a:pt x="603" y="57"/>
                    </a:lnTo>
                    <a:lnTo>
                      <a:pt x="537" y="87"/>
                    </a:lnTo>
                    <a:lnTo>
                      <a:pt x="435" y="138"/>
                    </a:lnTo>
                    <a:lnTo>
                      <a:pt x="378" y="177"/>
                    </a:lnTo>
                    <a:lnTo>
                      <a:pt x="258" y="285"/>
                    </a:lnTo>
                    <a:lnTo>
                      <a:pt x="120" y="438"/>
                    </a:lnTo>
                    <a:lnTo>
                      <a:pt x="0" y="579"/>
                    </a:lnTo>
                    <a:lnTo>
                      <a:pt x="123" y="555"/>
                    </a:lnTo>
                    <a:lnTo>
                      <a:pt x="240" y="540"/>
                    </a:lnTo>
                    <a:lnTo>
                      <a:pt x="306" y="534"/>
                    </a:lnTo>
                    <a:lnTo>
                      <a:pt x="420" y="552"/>
                    </a:lnTo>
                    <a:lnTo>
                      <a:pt x="513" y="585"/>
                    </a:lnTo>
                    <a:lnTo>
                      <a:pt x="579" y="627"/>
                    </a:lnTo>
                    <a:lnTo>
                      <a:pt x="672" y="687"/>
                    </a:lnTo>
                    <a:lnTo>
                      <a:pt x="753" y="735"/>
                    </a:lnTo>
                    <a:lnTo>
                      <a:pt x="831" y="654"/>
                    </a:lnTo>
                    <a:lnTo>
                      <a:pt x="984" y="528"/>
                    </a:lnTo>
                    <a:lnTo>
                      <a:pt x="1107" y="459"/>
                    </a:lnTo>
                    <a:lnTo>
                      <a:pt x="1245" y="396"/>
                    </a:lnTo>
                    <a:lnTo>
                      <a:pt x="1329" y="345"/>
                    </a:lnTo>
                    <a:lnTo>
                      <a:pt x="1449" y="297"/>
                    </a:lnTo>
                    <a:lnTo>
                      <a:pt x="1548" y="255"/>
                    </a:lnTo>
                    <a:lnTo>
                      <a:pt x="1626" y="216"/>
                    </a:lnTo>
                    <a:close/>
                  </a:path>
                </a:pathLst>
              </a:custGeom>
              <a:solidFill>
                <a:srgbClr val="9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133" name="组合 6">
                <a:extLst>
                  <a:ext uri="{FF2B5EF4-FFF2-40B4-BE49-F238E27FC236}">
                    <a16:creationId xmlns:a16="http://schemas.microsoft.com/office/drawing/2014/main" id="{8917A6DB-6A46-4CD5-86EA-82DFFFC43F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0150" y="2628900"/>
                <a:ext cx="2590800" cy="2762250"/>
                <a:chOff x="1200150" y="2628900"/>
                <a:chExt cx="2590800" cy="2762250"/>
              </a:xfrm>
            </p:grpSpPr>
            <p:sp>
              <p:nvSpPr>
                <p:cNvPr id="4134" name="Line 28">
                  <a:extLst>
                    <a:ext uri="{FF2B5EF4-FFF2-40B4-BE49-F238E27FC236}">
                      <a16:creationId xmlns:a16="http://schemas.microsoft.com/office/drawing/2014/main" id="{4DDAF77E-A886-4EDD-B777-DCD13E7BDE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19200" y="3543300"/>
                  <a:ext cx="0" cy="13525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35" name="Line 29">
                  <a:extLst>
                    <a:ext uri="{FF2B5EF4-FFF2-40B4-BE49-F238E27FC236}">
                      <a16:creationId xmlns:a16="http://schemas.microsoft.com/office/drawing/2014/main" id="{216E3528-6C9E-4357-AC73-4A51BCA684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62200" y="3771900"/>
                  <a:ext cx="0" cy="16192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36" name="Freeform 30">
                  <a:extLst>
                    <a:ext uri="{FF2B5EF4-FFF2-40B4-BE49-F238E27FC236}">
                      <a16:creationId xmlns:a16="http://schemas.microsoft.com/office/drawing/2014/main" id="{3E2A9B2A-9EE2-44F1-A3DC-F798D4F3BE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19200" y="3451225"/>
                  <a:ext cx="1162050" cy="339725"/>
                </a:xfrm>
                <a:custGeom>
                  <a:avLst/>
                  <a:gdLst>
                    <a:gd name="T0" fmla="*/ 0 w 732"/>
                    <a:gd name="T1" fmla="*/ 2147483646 h 190"/>
                    <a:gd name="T2" fmla="*/ 2147483646 w 732"/>
                    <a:gd name="T3" fmla="*/ 2147483646 h 190"/>
                    <a:gd name="T4" fmla="*/ 2147483646 w 732"/>
                    <a:gd name="T5" fmla="*/ 2147483646 h 190"/>
                    <a:gd name="T6" fmla="*/ 0 60000 65536"/>
                    <a:gd name="T7" fmla="*/ 0 60000 65536"/>
                    <a:gd name="T8" fmla="*/ 0 60000 65536"/>
                    <a:gd name="T9" fmla="*/ 0 w 732"/>
                    <a:gd name="T10" fmla="*/ 0 h 190"/>
                    <a:gd name="T11" fmla="*/ 732 w 732"/>
                    <a:gd name="T12" fmla="*/ 190 h 19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32" h="190">
                      <a:moveTo>
                        <a:pt x="0" y="58"/>
                      </a:moveTo>
                      <a:cubicBezTo>
                        <a:pt x="119" y="29"/>
                        <a:pt x="238" y="0"/>
                        <a:pt x="360" y="22"/>
                      </a:cubicBezTo>
                      <a:cubicBezTo>
                        <a:pt x="482" y="44"/>
                        <a:pt x="607" y="117"/>
                        <a:pt x="732" y="19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37" name="Freeform 31">
                  <a:extLst>
                    <a:ext uri="{FF2B5EF4-FFF2-40B4-BE49-F238E27FC236}">
                      <a16:creationId xmlns:a16="http://schemas.microsoft.com/office/drawing/2014/main" id="{92FC660B-7A8F-47C9-BF62-57910AF303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150" y="2628900"/>
                  <a:ext cx="1657350" cy="914400"/>
                </a:xfrm>
                <a:custGeom>
                  <a:avLst/>
                  <a:gdLst>
                    <a:gd name="T0" fmla="*/ 0 w 1044"/>
                    <a:gd name="T1" fmla="*/ 2147483646 h 576"/>
                    <a:gd name="T2" fmla="*/ 2147483646 w 1044"/>
                    <a:gd name="T3" fmla="*/ 2147483646 h 576"/>
                    <a:gd name="T4" fmla="*/ 2147483646 w 1044"/>
                    <a:gd name="T5" fmla="*/ 0 h 576"/>
                    <a:gd name="T6" fmla="*/ 0 60000 65536"/>
                    <a:gd name="T7" fmla="*/ 0 60000 65536"/>
                    <a:gd name="T8" fmla="*/ 0 60000 65536"/>
                    <a:gd name="T9" fmla="*/ 0 w 1044"/>
                    <a:gd name="T10" fmla="*/ 0 h 576"/>
                    <a:gd name="T11" fmla="*/ 1044 w 1044"/>
                    <a:gd name="T12" fmla="*/ 576 h 5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44" h="576">
                      <a:moveTo>
                        <a:pt x="0" y="576"/>
                      </a:moveTo>
                      <a:cubicBezTo>
                        <a:pt x="147" y="396"/>
                        <a:pt x="294" y="216"/>
                        <a:pt x="468" y="120"/>
                      </a:cubicBezTo>
                      <a:cubicBezTo>
                        <a:pt x="642" y="24"/>
                        <a:pt x="843" y="12"/>
                        <a:pt x="1044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38" name="Freeform 32">
                  <a:extLst>
                    <a:ext uri="{FF2B5EF4-FFF2-40B4-BE49-F238E27FC236}">
                      <a16:creationId xmlns:a16="http://schemas.microsoft.com/office/drawing/2014/main" id="{010FF862-7074-4C02-A273-4E498CA17D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81250" y="2971800"/>
                  <a:ext cx="1409700" cy="819150"/>
                </a:xfrm>
                <a:custGeom>
                  <a:avLst/>
                  <a:gdLst>
                    <a:gd name="T0" fmla="*/ 0 w 888"/>
                    <a:gd name="T1" fmla="*/ 2147483646 h 516"/>
                    <a:gd name="T2" fmla="*/ 2147483646 w 888"/>
                    <a:gd name="T3" fmla="*/ 2147483646 h 516"/>
                    <a:gd name="T4" fmla="*/ 2147483646 w 888"/>
                    <a:gd name="T5" fmla="*/ 0 h 516"/>
                    <a:gd name="T6" fmla="*/ 0 60000 65536"/>
                    <a:gd name="T7" fmla="*/ 0 60000 65536"/>
                    <a:gd name="T8" fmla="*/ 0 60000 65536"/>
                    <a:gd name="T9" fmla="*/ 0 w 888"/>
                    <a:gd name="T10" fmla="*/ 0 h 516"/>
                    <a:gd name="T11" fmla="*/ 888 w 888"/>
                    <a:gd name="T12" fmla="*/ 516 h 5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88" h="516">
                      <a:moveTo>
                        <a:pt x="0" y="516"/>
                      </a:moveTo>
                      <a:cubicBezTo>
                        <a:pt x="76" y="439"/>
                        <a:pt x="152" y="362"/>
                        <a:pt x="300" y="276"/>
                      </a:cubicBezTo>
                      <a:cubicBezTo>
                        <a:pt x="448" y="190"/>
                        <a:pt x="668" y="95"/>
                        <a:pt x="888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39" name="Freeform 33">
                  <a:extLst>
                    <a:ext uri="{FF2B5EF4-FFF2-40B4-BE49-F238E27FC236}">
                      <a16:creationId xmlns:a16="http://schemas.microsoft.com/office/drawing/2014/main" id="{AB3AB8D3-02CD-491A-A002-96555A8730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9400" y="2628900"/>
                  <a:ext cx="952500" cy="342900"/>
                </a:xfrm>
                <a:custGeom>
                  <a:avLst/>
                  <a:gdLst>
                    <a:gd name="T0" fmla="*/ 0 w 600"/>
                    <a:gd name="T1" fmla="*/ 0 h 216"/>
                    <a:gd name="T2" fmla="*/ 2147483646 w 600"/>
                    <a:gd name="T3" fmla="*/ 2147483646 h 216"/>
                    <a:gd name="T4" fmla="*/ 2147483646 w 600"/>
                    <a:gd name="T5" fmla="*/ 2147483646 h 216"/>
                    <a:gd name="T6" fmla="*/ 0 60000 65536"/>
                    <a:gd name="T7" fmla="*/ 0 60000 65536"/>
                    <a:gd name="T8" fmla="*/ 0 60000 65536"/>
                    <a:gd name="T9" fmla="*/ 0 w 600"/>
                    <a:gd name="T10" fmla="*/ 0 h 216"/>
                    <a:gd name="T11" fmla="*/ 600 w 600"/>
                    <a:gd name="T12" fmla="*/ 216 h 2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00" h="216">
                      <a:moveTo>
                        <a:pt x="0" y="0"/>
                      </a:moveTo>
                      <a:cubicBezTo>
                        <a:pt x="52" y="12"/>
                        <a:pt x="212" y="36"/>
                        <a:pt x="312" y="72"/>
                      </a:cubicBezTo>
                      <a:cubicBezTo>
                        <a:pt x="412" y="108"/>
                        <a:pt x="540" y="186"/>
                        <a:pt x="600" y="21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0" name="Line 34">
                  <a:extLst>
                    <a:ext uri="{FF2B5EF4-FFF2-40B4-BE49-F238E27FC236}">
                      <a16:creationId xmlns:a16="http://schemas.microsoft.com/office/drawing/2014/main" id="{B4FD3530-0AF4-4E5D-8284-7361784F07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71900" y="2990850"/>
                  <a:ext cx="0" cy="1600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4099" name="灯片编号占位符 3">
            <a:extLst>
              <a:ext uri="{FF2B5EF4-FFF2-40B4-BE49-F238E27FC236}">
                <a16:creationId xmlns:a16="http://schemas.microsoft.com/office/drawing/2014/main" id="{2E2BE46C-2C0E-4499-8F91-94CE95405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3112F5-F959-457D-9AE3-A101E949B922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/>
          </a:p>
        </p:txBody>
      </p:sp>
      <p:sp>
        <p:nvSpPr>
          <p:cNvPr id="10270" name="Oval 21">
            <a:extLst>
              <a:ext uri="{FF2B5EF4-FFF2-40B4-BE49-F238E27FC236}">
                <a16:creationId xmlns:a16="http://schemas.microsoft.com/office/drawing/2014/main" id="{9E319E4F-A86E-48D5-90A1-BB6682E9D616}"/>
              </a:ext>
            </a:extLst>
          </p:cNvPr>
          <p:cNvSpPr>
            <a:spLocks noChangeArrowheads="1"/>
          </p:cNvSpPr>
          <p:nvPr/>
        </p:nvSpPr>
        <p:spPr bwMode="auto">
          <a:xfrm rot="-971312">
            <a:off x="4657725" y="2840038"/>
            <a:ext cx="576263" cy="2444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/>
          </a:p>
        </p:txBody>
      </p:sp>
      <p:sp>
        <p:nvSpPr>
          <p:cNvPr id="10271" name="AutoShape 22">
            <a:extLst>
              <a:ext uri="{FF2B5EF4-FFF2-40B4-BE49-F238E27FC236}">
                <a16:creationId xmlns:a16="http://schemas.microsoft.com/office/drawing/2014/main" id="{45233508-4260-4609-9CF0-CFC9B1EB0FF5}"/>
              </a:ext>
            </a:extLst>
          </p:cNvPr>
          <p:cNvSpPr>
            <a:spLocks noChangeArrowheads="1"/>
          </p:cNvSpPr>
          <p:nvPr/>
        </p:nvSpPr>
        <p:spPr bwMode="auto">
          <a:xfrm rot="913000">
            <a:off x="4264025" y="2455863"/>
            <a:ext cx="1581150" cy="1047750"/>
          </a:xfrm>
          <a:prstGeom prst="parallelogram">
            <a:avLst>
              <a:gd name="adj" fmla="val 41360"/>
            </a:avLst>
          </a:prstGeom>
          <a:solidFill>
            <a:srgbClr val="CCFF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0272" name="Oval 23">
            <a:extLst>
              <a:ext uri="{FF2B5EF4-FFF2-40B4-BE49-F238E27FC236}">
                <a16:creationId xmlns:a16="http://schemas.microsoft.com/office/drawing/2014/main" id="{1EFBFD62-5D42-425C-BD00-2503656471A7}"/>
              </a:ext>
            </a:extLst>
          </p:cNvPr>
          <p:cNvSpPr>
            <a:spLocks noChangeArrowheads="1"/>
          </p:cNvSpPr>
          <p:nvPr/>
        </p:nvSpPr>
        <p:spPr bwMode="auto">
          <a:xfrm rot="-1645209">
            <a:off x="4627563" y="2736850"/>
            <a:ext cx="571500" cy="347663"/>
          </a:xfrm>
          <a:prstGeom prst="ellipse">
            <a:avLst/>
          </a:prstGeom>
          <a:solidFill>
            <a:srgbClr val="FF00FF">
              <a:alpha val="50195"/>
            </a:srgbClr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0284" name="Oval 35">
            <a:extLst>
              <a:ext uri="{FF2B5EF4-FFF2-40B4-BE49-F238E27FC236}">
                <a16:creationId xmlns:a16="http://schemas.microsoft.com/office/drawing/2014/main" id="{860894E2-DFBF-4A3F-8215-E0624CFF8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963" y="4429125"/>
            <a:ext cx="56515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0285" name="Text Box 36">
            <a:extLst>
              <a:ext uri="{FF2B5EF4-FFF2-40B4-BE49-F238E27FC236}">
                <a16:creationId xmlns:a16="http://schemas.microsoft.com/office/drawing/2014/main" id="{FE4F7CA6-C727-4E9E-B1DB-A06D98BAD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278923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>
                <a:sym typeface="Symbol" panose="05050102010706020507" pitchFamily="18" charset="2"/>
              </a:rPr>
              <a:t></a:t>
            </a:r>
            <a:endParaRPr lang="en-US" altLang="zh-CN" sz="1800"/>
          </a:p>
        </p:txBody>
      </p:sp>
      <p:sp>
        <p:nvSpPr>
          <p:cNvPr id="10286" name="Text Box 37">
            <a:extLst>
              <a:ext uri="{FF2B5EF4-FFF2-40B4-BE49-F238E27FC236}">
                <a16:creationId xmlns:a16="http://schemas.microsoft.com/office/drawing/2014/main" id="{8C76633C-718A-42F1-9580-FE6B9EEB4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6313" y="4619625"/>
            <a:ext cx="80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d</a:t>
            </a:r>
            <a:r>
              <a:rPr lang="en-US" altLang="zh-CN" sz="2400" i="1">
                <a:sym typeface="Symbol" panose="05050102010706020507" pitchFamily="18" charset="2"/>
              </a:rPr>
              <a:t></a:t>
            </a:r>
            <a:endParaRPr lang="en-US" altLang="zh-CN" sz="2400"/>
          </a:p>
        </p:txBody>
      </p:sp>
      <p:grpSp>
        <p:nvGrpSpPr>
          <p:cNvPr id="5" name="组合 12">
            <a:extLst>
              <a:ext uri="{FF2B5EF4-FFF2-40B4-BE49-F238E27FC236}">
                <a16:creationId xmlns:a16="http://schemas.microsoft.com/office/drawing/2014/main" id="{BFE91884-9511-491B-BD3E-F25D3D7BA07F}"/>
              </a:ext>
            </a:extLst>
          </p:cNvPr>
          <p:cNvGrpSpPr>
            <a:grpSpLocks/>
          </p:cNvGrpSpPr>
          <p:nvPr/>
        </p:nvGrpSpPr>
        <p:grpSpPr bwMode="auto">
          <a:xfrm>
            <a:off x="5154613" y="1990725"/>
            <a:ext cx="808037" cy="796925"/>
            <a:chOff x="3028950" y="2041525"/>
            <a:chExt cx="808038" cy="796925"/>
          </a:xfrm>
        </p:grpSpPr>
        <p:sp>
          <p:nvSpPr>
            <p:cNvPr id="4128" name="Text Box 38">
              <a:extLst>
                <a:ext uri="{FF2B5EF4-FFF2-40B4-BE49-F238E27FC236}">
                  <a16:creationId xmlns:a16="http://schemas.microsoft.com/office/drawing/2014/main" id="{4216E13B-5480-448D-B9D4-A2171957A4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2125" y="2041525"/>
              <a:ext cx="8048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FF3300"/>
                  </a:solidFill>
                </a:rPr>
                <a:t>d</a:t>
              </a:r>
              <a:r>
                <a:rPr lang="en-US" altLang="zh-CN" sz="2400" i="1">
                  <a:solidFill>
                    <a:srgbClr val="FF3300"/>
                  </a:solidFill>
                  <a:sym typeface="Symbol" panose="05050102010706020507" pitchFamily="18" charset="2"/>
                </a:rPr>
                <a:t>S</a:t>
              </a:r>
              <a:endParaRPr lang="en-US" altLang="zh-CN" sz="2400">
                <a:solidFill>
                  <a:srgbClr val="FF3300"/>
                </a:solidFill>
              </a:endParaRPr>
            </a:p>
          </p:txBody>
        </p:sp>
        <p:sp>
          <p:nvSpPr>
            <p:cNvPr id="4129" name="Freeform 39">
              <a:extLst>
                <a:ext uri="{FF2B5EF4-FFF2-40B4-BE49-F238E27FC236}">
                  <a16:creationId xmlns:a16="http://schemas.microsoft.com/office/drawing/2014/main" id="{5CF6DF4F-57B2-4CBE-828F-0C924E02B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950" y="2400300"/>
              <a:ext cx="247650" cy="438150"/>
            </a:xfrm>
            <a:custGeom>
              <a:avLst/>
              <a:gdLst>
                <a:gd name="T0" fmla="*/ 0 w 156"/>
                <a:gd name="T1" fmla="*/ 2147483646 h 276"/>
                <a:gd name="T2" fmla="*/ 2147483646 w 156"/>
                <a:gd name="T3" fmla="*/ 2147483646 h 276"/>
                <a:gd name="T4" fmla="*/ 2147483646 w 156"/>
                <a:gd name="T5" fmla="*/ 0 h 276"/>
                <a:gd name="T6" fmla="*/ 0 60000 65536"/>
                <a:gd name="T7" fmla="*/ 0 60000 65536"/>
                <a:gd name="T8" fmla="*/ 0 60000 65536"/>
                <a:gd name="T9" fmla="*/ 0 w 156"/>
                <a:gd name="T10" fmla="*/ 0 h 276"/>
                <a:gd name="T11" fmla="*/ 156 w 156"/>
                <a:gd name="T12" fmla="*/ 276 h 2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" h="276">
                  <a:moveTo>
                    <a:pt x="0" y="276"/>
                  </a:moveTo>
                  <a:cubicBezTo>
                    <a:pt x="5" y="209"/>
                    <a:pt x="10" y="142"/>
                    <a:pt x="36" y="96"/>
                  </a:cubicBezTo>
                  <a:cubicBezTo>
                    <a:pt x="62" y="50"/>
                    <a:pt x="109" y="25"/>
                    <a:pt x="156" y="0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组合 10">
            <a:extLst>
              <a:ext uri="{FF2B5EF4-FFF2-40B4-BE49-F238E27FC236}">
                <a16:creationId xmlns:a16="http://schemas.microsoft.com/office/drawing/2014/main" id="{DCA10CFD-6AB4-4ABA-BB44-60AFA7EDF1F4}"/>
              </a:ext>
            </a:extLst>
          </p:cNvPr>
          <p:cNvGrpSpPr>
            <a:grpSpLocks/>
          </p:cNvGrpSpPr>
          <p:nvPr/>
        </p:nvGrpSpPr>
        <p:grpSpPr bwMode="auto">
          <a:xfrm>
            <a:off x="4303713" y="2038350"/>
            <a:ext cx="544512" cy="947738"/>
            <a:chOff x="1808163" y="476249"/>
            <a:chExt cx="544512" cy="947739"/>
          </a:xfrm>
        </p:grpSpPr>
        <p:sp>
          <p:nvSpPr>
            <p:cNvPr id="4126" name="Freeform 40">
              <a:extLst>
                <a:ext uri="{FF2B5EF4-FFF2-40B4-BE49-F238E27FC236}">
                  <a16:creationId xmlns:a16="http://schemas.microsoft.com/office/drawing/2014/main" id="{12651298-95F9-4113-9C1A-4A318BF1C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8825" y="863600"/>
              <a:ext cx="323850" cy="560388"/>
            </a:xfrm>
            <a:custGeom>
              <a:avLst/>
              <a:gdLst>
                <a:gd name="T0" fmla="*/ 2147483646 w 204"/>
                <a:gd name="T1" fmla="*/ 2147483646 h 353"/>
                <a:gd name="T2" fmla="*/ 0 w 204"/>
                <a:gd name="T3" fmla="*/ 0 h 353"/>
                <a:gd name="T4" fmla="*/ 0 60000 65536"/>
                <a:gd name="T5" fmla="*/ 0 60000 65536"/>
                <a:gd name="T6" fmla="*/ 0 w 204"/>
                <a:gd name="T7" fmla="*/ 0 h 353"/>
                <a:gd name="T8" fmla="*/ 204 w 204"/>
                <a:gd name="T9" fmla="*/ 353 h 3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4" h="353">
                  <a:moveTo>
                    <a:pt x="204" y="353"/>
                  </a:moveTo>
                  <a:cubicBezTo>
                    <a:pt x="119" y="208"/>
                    <a:pt x="34" y="64"/>
                    <a:pt x="0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" name="Text Box 41">
              <a:extLst>
                <a:ext uri="{FF2B5EF4-FFF2-40B4-BE49-F238E27FC236}">
                  <a16:creationId xmlns:a16="http://schemas.microsoft.com/office/drawing/2014/main" id="{5F48FC5E-88E1-41F5-863C-0283A5196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8163" y="476249"/>
              <a:ext cx="514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rgbClr val="0000FF"/>
                  </a:solidFill>
                </a:rPr>
                <a:t>n</a:t>
              </a:r>
              <a:endParaRPr lang="en-US" altLang="zh-CN" sz="2400">
                <a:solidFill>
                  <a:srgbClr val="0000FF"/>
                </a:solidFill>
              </a:endParaRPr>
            </a:p>
          </p:txBody>
        </p:sp>
      </p:grpSp>
      <p:sp>
        <p:nvSpPr>
          <p:cNvPr id="10291" name="Text Box 42">
            <a:extLst>
              <a:ext uri="{FF2B5EF4-FFF2-40B4-BE49-F238E27FC236}">
                <a16:creationId xmlns:a16="http://schemas.microsoft.com/office/drawing/2014/main" id="{826C67DE-2E2D-49F0-84F9-857C5FF8E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2763" y="2841625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/>
              <a:t>M</a:t>
            </a:r>
            <a:endParaRPr lang="en-US" altLang="zh-CN" sz="2400"/>
          </a:p>
        </p:txBody>
      </p:sp>
      <p:grpSp>
        <p:nvGrpSpPr>
          <p:cNvPr id="7" name="组合 5">
            <a:extLst>
              <a:ext uri="{FF2B5EF4-FFF2-40B4-BE49-F238E27FC236}">
                <a16:creationId xmlns:a16="http://schemas.microsoft.com/office/drawing/2014/main" id="{CF12E70D-9689-428B-B08C-11238A3CB34F}"/>
              </a:ext>
            </a:extLst>
          </p:cNvPr>
          <p:cNvGrpSpPr>
            <a:grpSpLocks/>
          </p:cNvGrpSpPr>
          <p:nvPr/>
        </p:nvGrpSpPr>
        <p:grpSpPr bwMode="auto">
          <a:xfrm>
            <a:off x="2566988" y="1800225"/>
            <a:ext cx="3786187" cy="2968625"/>
            <a:chOff x="441325" y="1851025"/>
            <a:chExt cx="3786188" cy="2968625"/>
          </a:xfrm>
        </p:grpSpPr>
        <p:sp>
          <p:nvSpPr>
            <p:cNvPr id="4119" name="Line 24">
              <a:extLst>
                <a:ext uri="{FF2B5EF4-FFF2-40B4-BE49-F238E27FC236}">
                  <a16:creationId xmlns:a16="http://schemas.microsoft.com/office/drawing/2014/main" id="{12B2B79A-4BE2-4968-BAB6-D907A5D820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6850" y="3905250"/>
              <a:ext cx="2705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Line 25">
              <a:extLst>
                <a:ext uri="{FF2B5EF4-FFF2-40B4-BE49-F238E27FC236}">
                  <a16:creationId xmlns:a16="http://schemas.microsoft.com/office/drawing/2014/main" id="{6BD769A5-4E81-4473-B7AD-62C483E255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66850" y="1943100"/>
              <a:ext cx="0" cy="1962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Line 26">
              <a:extLst>
                <a:ext uri="{FF2B5EF4-FFF2-40B4-BE49-F238E27FC236}">
                  <a16:creationId xmlns:a16="http://schemas.microsoft.com/office/drawing/2014/main" id="{BF7745A9-3056-462C-BF99-920E280D1C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2450" y="3905250"/>
              <a:ext cx="914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" name="Rectangle 43">
              <a:extLst>
                <a:ext uri="{FF2B5EF4-FFF2-40B4-BE49-F238E27FC236}">
                  <a16:creationId xmlns:a16="http://schemas.microsoft.com/office/drawing/2014/main" id="{E259CA37-DCFB-49D2-B39F-6F2DF96B2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9075" y="1851025"/>
              <a:ext cx="3032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anose="05050102010706020507" pitchFamily="18" charset="2"/>
                </a:rPr>
                <a:t>z</a:t>
              </a:r>
            </a:p>
          </p:txBody>
        </p:sp>
        <p:sp>
          <p:nvSpPr>
            <p:cNvPr id="4123" name="Rectangle 44">
              <a:extLst>
                <a:ext uri="{FF2B5EF4-FFF2-40B4-BE49-F238E27FC236}">
                  <a16:creationId xmlns:a16="http://schemas.microsoft.com/office/drawing/2014/main" id="{8DC5CDB1-914E-4371-9F88-F85334EAD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325" y="4308475"/>
              <a:ext cx="31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anose="05050102010706020507" pitchFamily="18" charset="2"/>
                </a:rPr>
                <a:t>x</a:t>
              </a:r>
            </a:p>
          </p:txBody>
        </p:sp>
        <p:sp>
          <p:nvSpPr>
            <p:cNvPr id="4124" name="Rectangle 45">
              <a:extLst>
                <a:ext uri="{FF2B5EF4-FFF2-40B4-BE49-F238E27FC236}">
                  <a16:creationId xmlns:a16="http://schemas.microsoft.com/office/drawing/2014/main" id="{BC12357F-A666-40D0-8893-918342764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8425" y="3832225"/>
              <a:ext cx="31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anose="05050102010706020507" pitchFamily="18" charset="2"/>
                </a:rPr>
                <a:t>y</a:t>
              </a:r>
            </a:p>
          </p:txBody>
        </p:sp>
        <p:sp>
          <p:nvSpPr>
            <p:cNvPr id="4125" name="Rectangle 46">
              <a:extLst>
                <a:ext uri="{FF2B5EF4-FFF2-40B4-BE49-F238E27FC236}">
                  <a16:creationId xmlns:a16="http://schemas.microsoft.com/office/drawing/2014/main" id="{64EDB5FE-48BA-4525-9F09-E5A9C9E13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725" y="387032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400">
                  <a:sym typeface="Symbol" panose="05050102010706020507" pitchFamily="18" charset="2"/>
                </a:rPr>
                <a:t>0</a:t>
              </a:r>
              <a:endParaRPr lang="en-US" altLang="zh-CN" sz="2400" i="1">
                <a:sym typeface="Symbol" panose="05050102010706020507" pitchFamily="18" charset="2"/>
              </a:endParaRPr>
            </a:p>
          </p:txBody>
        </p:sp>
      </p:grpSp>
      <p:sp>
        <p:nvSpPr>
          <p:cNvPr id="10296" name="Rectangle 47">
            <a:extLst>
              <a:ext uri="{FF2B5EF4-FFF2-40B4-BE49-F238E27FC236}">
                <a16:creationId xmlns:a16="http://schemas.microsoft.com/office/drawing/2014/main" id="{B8C878E4-5C52-46F3-B30B-10FB4FDE4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4038" y="4829175"/>
            <a:ext cx="585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ym typeface="Symbol" panose="05050102010706020507" pitchFamily="18" charset="2"/>
              </a:rPr>
              <a:t>D</a:t>
            </a:r>
            <a:r>
              <a:rPr lang="en-US" altLang="zh-CN" sz="2400" i="1" baseline="-25000">
                <a:sym typeface="Symbol" panose="05050102010706020507" pitchFamily="18" charset="2"/>
              </a:rPr>
              <a:t>xy</a:t>
            </a:r>
            <a:endParaRPr lang="en-US" altLang="zh-CN" sz="2400" i="1">
              <a:sym typeface="Symbol" panose="05050102010706020507" pitchFamily="18" charset="2"/>
            </a:endParaRPr>
          </a:p>
        </p:txBody>
      </p:sp>
      <p:sp>
        <p:nvSpPr>
          <p:cNvPr id="10301" name="Rectangle 52">
            <a:extLst>
              <a:ext uri="{FF2B5EF4-FFF2-40B4-BE49-F238E27FC236}">
                <a16:creationId xmlns:a16="http://schemas.microsoft.com/office/drawing/2014/main" id="{BB8A86EC-C975-42D6-AAA4-6378254C4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938" y="3119438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ym typeface="Symbol" panose="05050102010706020507" pitchFamily="18" charset="2"/>
              </a:rPr>
              <a:t></a:t>
            </a:r>
            <a:r>
              <a:rPr lang="en-US" altLang="zh-CN" sz="2000" i="1">
                <a:sym typeface="Symbol" panose="05050102010706020507" pitchFamily="18" charset="2"/>
              </a:rPr>
              <a:t>S</a:t>
            </a:r>
          </a:p>
        </p:txBody>
      </p:sp>
      <p:sp>
        <p:nvSpPr>
          <p:cNvPr id="10302" name="Freeform 53">
            <a:extLst>
              <a:ext uri="{FF2B5EF4-FFF2-40B4-BE49-F238E27FC236}">
                <a16:creationId xmlns:a16="http://schemas.microsoft.com/office/drawing/2014/main" id="{2587BA70-ACFE-4FDE-B10D-DCF04DEB6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4113" y="3016250"/>
            <a:ext cx="114300" cy="209550"/>
          </a:xfrm>
          <a:custGeom>
            <a:avLst/>
            <a:gdLst>
              <a:gd name="T0" fmla="*/ 0 w 72"/>
              <a:gd name="T1" fmla="*/ 0 h 132"/>
              <a:gd name="T2" fmla="*/ 2147483646 w 72"/>
              <a:gd name="T3" fmla="*/ 2147483646 h 132"/>
              <a:gd name="T4" fmla="*/ 0 60000 65536"/>
              <a:gd name="T5" fmla="*/ 0 60000 65536"/>
              <a:gd name="T6" fmla="*/ 0 w 72"/>
              <a:gd name="T7" fmla="*/ 0 h 132"/>
              <a:gd name="T8" fmla="*/ 72 w 72"/>
              <a:gd name="T9" fmla="*/ 132 h 1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2" h="132">
                <a:moveTo>
                  <a:pt x="0" y="0"/>
                </a:moveTo>
                <a:cubicBezTo>
                  <a:pt x="0" y="0"/>
                  <a:pt x="36" y="66"/>
                  <a:pt x="72" y="1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03" name="Rectangle 54">
            <a:extLst>
              <a:ext uri="{FF2B5EF4-FFF2-40B4-BE49-F238E27FC236}">
                <a16:creationId xmlns:a16="http://schemas.microsoft.com/office/drawing/2014/main" id="{D954F295-8A11-4ACF-B31F-2E53ADCEC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2838" y="2905125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ym typeface="Symbol" panose="05050102010706020507" pitchFamily="18" charset="2"/>
              </a:rPr>
              <a:t>S</a:t>
            </a:r>
          </a:p>
        </p:txBody>
      </p:sp>
      <p:grpSp>
        <p:nvGrpSpPr>
          <p:cNvPr id="8" name="组合 11">
            <a:extLst>
              <a:ext uri="{FF2B5EF4-FFF2-40B4-BE49-F238E27FC236}">
                <a16:creationId xmlns:a16="http://schemas.microsoft.com/office/drawing/2014/main" id="{D5EA2625-53DB-4324-B8B9-9A23F4E6843F}"/>
              </a:ext>
            </a:extLst>
          </p:cNvPr>
          <p:cNvGrpSpPr>
            <a:grpSpLocks/>
          </p:cNvGrpSpPr>
          <p:nvPr/>
        </p:nvGrpSpPr>
        <p:grpSpPr bwMode="auto">
          <a:xfrm>
            <a:off x="4652963" y="2930525"/>
            <a:ext cx="565150" cy="1803400"/>
            <a:chOff x="2527300" y="2981325"/>
            <a:chExt cx="565150" cy="1803400"/>
          </a:xfrm>
        </p:grpSpPr>
        <p:sp>
          <p:nvSpPr>
            <p:cNvPr id="4115" name="Line 48">
              <a:extLst>
                <a:ext uri="{FF2B5EF4-FFF2-40B4-BE49-F238E27FC236}">
                  <a16:creationId xmlns:a16="http://schemas.microsoft.com/office/drawing/2014/main" id="{2881CA66-E124-45D9-AAA5-5255BFA957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3650" y="3109913"/>
              <a:ext cx="0" cy="1519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Oval 50">
              <a:extLst>
                <a:ext uri="{FF2B5EF4-FFF2-40B4-BE49-F238E27FC236}">
                  <a16:creationId xmlns:a16="http://schemas.microsoft.com/office/drawing/2014/main" id="{0FED0094-20B5-4513-9ED8-2FACC77A5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7300" y="4479925"/>
              <a:ext cx="565150" cy="304800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4117" name="Line 51">
              <a:extLst>
                <a:ext uri="{FF2B5EF4-FFF2-40B4-BE49-F238E27FC236}">
                  <a16:creationId xmlns:a16="http://schemas.microsoft.com/office/drawing/2014/main" id="{253035FB-0DCE-4477-AF84-F80090204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849" y="3024186"/>
              <a:ext cx="0" cy="1638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Line 49">
              <a:extLst>
                <a:ext uri="{FF2B5EF4-FFF2-40B4-BE49-F238E27FC236}">
                  <a16:creationId xmlns:a16="http://schemas.microsoft.com/office/drawing/2014/main" id="{A12DFD80-57AD-48CE-B407-4E2E9BC94B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6100" y="2981325"/>
              <a:ext cx="0" cy="1647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" grpId="0" animBg="1"/>
      <p:bldP spid="10271" grpId="0" animBg="1"/>
      <p:bldP spid="10272" grpId="0" animBg="1"/>
      <p:bldP spid="10284" grpId="0" animBg="1"/>
      <p:bldP spid="10285" grpId="0"/>
      <p:bldP spid="10286" grpId="0"/>
      <p:bldP spid="10291" grpId="0"/>
      <p:bldP spid="10296" grpId="0"/>
      <p:bldP spid="10301" grpId="0"/>
      <p:bldP spid="1030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51050" y="260350"/>
          <a:ext cx="4724400" cy="389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r:id="rId3" imgW="4686300" imgH="3867150" progId="PBrush">
                  <p:embed/>
                </p:oleObj>
              </mc:Choice>
              <mc:Fallback>
                <p:oleObj r:id="rId3" imgW="4686300" imgH="3867150" progId="PBrush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260350"/>
                        <a:ext cx="4724400" cy="3897313"/>
                      </a:xfrm>
                      <a:prstGeom prst="rect">
                        <a:avLst/>
                      </a:prstGeom>
                      <a:noFill/>
                      <a:ln w="317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857E378-7AC0-437B-8024-AA25810CF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38835"/>
              </p:ext>
            </p:extLst>
          </p:nvPr>
        </p:nvGraphicFramePr>
        <p:xfrm>
          <a:off x="1821545" y="5013176"/>
          <a:ext cx="22304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1307465" imgH="203200" progId="Equation.DSMT4">
                  <p:embed/>
                </p:oleObj>
              </mc:Choice>
              <mc:Fallback>
                <p:oleObj name="Equation" r:id="rId5" imgW="1307465" imgH="203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1545" y="5013176"/>
                        <a:ext cx="2230438" cy="33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5FA015A-AA30-4FBD-8E6B-14E0F628D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98334"/>
              </p:ext>
            </p:extLst>
          </p:nvPr>
        </p:nvGraphicFramePr>
        <p:xfrm>
          <a:off x="4153584" y="4797177"/>
          <a:ext cx="26384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1244520" imgH="419040" progId="Equation.DSMT4">
                  <p:embed/>
                </p:oleObj>
              </mc:Choice>
              <mc:Fallback>
                <p:oleObj name="Equation" r:id="rId7" imgW="1244520" imgH="419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3584" y="4797177"/>
                        <a:ext cx="2638425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3</a:t>
            </a:fld>
            <a:endParaRPr lang="zh-CN" altLang="en-US" sz="1400" dirty="0"/>
          </a:p>
        </p:txBody>
      </p:sp>
      <p:sp>
        <p:nvSpPr>
          <p:cNvPr id="15363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4213" y="549275"/>
          <a:ext cx="26638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r:id="rId3" imgW="1562100" imgH="203200" progId="Equation.DSMT4">
                  <p:embed/>
                </p:oleObj>
              </mc:Choice>
              <mc:Fallback>
                <p:oleObj r:id="rId3" imgW="1562100" imgH="203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549275"/>
                        <a:ext cx="2663825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58888" y="1341438"/>
          <a:ext cx="26193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r:id="rId5" imgW="1231265" imgH="254000" progId="Equation.DSMT4">
                  <p:embed/>
                </p:oleObj>
              </mc:Choice>
              <mc:Fallback>
                <p:oleObj r:id="rId5" imgW="1231265" imgH="2540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8888" y="1341438"/>
                        <a:ext cx="2619375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119313" y="2060575"/>
          <a:ext cx="490537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r:id="rId7" imgW="2311400" imgH="749300" progId="Equation.DSMT4">
                  <p:embed/>
                </p:oleObj>
              </mc:Choice>
              <mc:Fallback>
                <p:oleObj r:id="rId7" imgW="2311400" imgH="749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9313" y="2060575"/>
                        <a:ext cx="4905375" cy="158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87450" y="4005263"/>
          <a:ext cx="3692525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r:id="rId9" imgW="1739900" imgH="723900" progId="Equation.DSMT4">
                  <p:embed/>
                </p:oleObj>
              </mc:Choice>
              <mc:Fallback>
                <p:oleObj r:id="rId9" imgW="1739900" imgH="7239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4005263"/>
                        <a:ext cx="3692525" cy="1535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2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4</a:t>
            </a:fld>
            <a:endParaRPr lang="zh-CN" altLang="en-US" sz="1400" dirty="0"/>
          </a:p>
        </p:txBody>
      </p:sp>
      <p:pic>
        <p:nvPicPr>
          <p:cNvPr id="16387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375" y="765175"/>
            <a:ext cx="6516688" cy="45529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9" name="组合 8"/>
          <p:cNvGrpSpPr/>
          <p:nvPr/>
        </p:nvGrpSpPr>
        <p:grpSpPr>
          <a:xfrm>
            <a:off x="4932363" y="2133600"/>
            <a:ext cx="2776537" cy="431800"/>
            <a:chOff x="4932040" y="2133600"/>
            <a:chExt cx="2776860" cy="431304"/>
          </a:xfrm>
        </p:grpSpPr>
        <p:graphicFrame>
          <p:nvGraphicFramePr>
            <p:cNvPr id="16396" name="对象 1"/>
            <p:cNvGraphicFramePr>
              <a:graphicFrameLocks noChangeAspect="1"/>
            </p:cNvGraphicFramePr>
            <p:nvPr/>
          </p:nvGraphicFramePr>
          <p:xfrm>
            <a:off x="7223125" y="2133600"/>
            <a:ext cx="48577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r:id="rId4" imgW="228600" imgH="177800" progId="Equation.DSMT4">
                    <p:embed/>
                  </p:oleObj>
                </mc:Choice>
                <mc:Fallback>
                  <p:oleObj r:id="rId4" imgW="228600" imgH="1778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23125" y="2133600"/>
                          <a:ext cx="485775" cy="3635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397" name="直接箭头连接符 5"/>
            <p:cNvCxnSpPr/>
            <p:nvPr/>
          </p:nvCxnSpPr>
          <p:spPr>
            <a:xfrm flipH="1">
              <a:off x="4932040" y="2276872"/>
              <a:ext cx="2304256" cy="288032"/>
            </a:xfrm>
            <a:prstGeom prst="straightConnector1">
              <a:avLst/>
            </a:prstGeom>
            <a:ln w="15875" cap="flat" cmpd="sng">
              <a:solidFill>
                <a:srgbClr val="00B050"/>
              </a:solidFill>
              <a:prstDash val="solid"/>
              <a:headEnd type="none" w="med" len="med"/>
              <a:tailEnd type="arrow" w="med" len="med"/>
            </a:ln>
          </p:spPr>
        </p:cxnSp>
      </p:grpSp>
      <p:grpSp>
        <p:nvGrpSpPr>
          <p:cNvPr id="10" name="组合 9"/>
          <p:cNvGrpSpPr/>
          <p:nvPr/>
        </p:nvGrpSpPr>
        <p:grpSpPr>
          <a:xfrm>
            <a:off x="5076825" y="4797425"/>
            <a:ext cx="2082800" cy="884238"/>
            <a:chOff x="5076056" y="4797152"/>
            <a:chExt cx="2083569" cy="884511"/>
          </a:xfrm>
        </p:grpSpPr>
        <p:graphicFrame>
          <p:nvGraphicFramePr>
            <p:cNvPr id="16394" name="对象 3"/>
            <p:cNvGraphicFramePr>
              <a:graphicFrameLocks noChangeAspect="1"/>
            </p:cNvGraphicFramePr>
            <p:nvPr/>
          </p:nvGraphicFramePr>
          <p:xfrm>
            <a:off x="6619875" y="5318125"/>
            <a:ext cx="53975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r:id="rId6" imgW="253365" imgH="177800" progId="Equation.DSMT4">
                    <p:embed/>
                  </p:oleObj>
                </mc:Choice>
                <mc:Fallback>
                  <p:oleObj r:id="rId6" imgW="253365" imgH="1778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19875" y="5318125"/>
                          <a:ext cx="539750" cy="3635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395" name="直接箭头连接符 7"/>
            <p:cNvCxnSpPr/>
            <p:nvPr/>
          </p:nvCxnSpPr>
          <p:spPr>
            <a:xfrm flipH="1" flipV="1">
              <a:off x="5076056" y="4797152"/>
              <a:ext cx="1512168" cy="792088"/>
            </a:xfrm>
            <a:prstGeom prst="straightConnector1">
              <a:avLst/>
            </a:prstGeom>
            <a:ln w="15875" cap="flat" cmpd="sng">
              <a:solidFill>
                <a:srgbClr val="00B050"/>
              </a:solidFill>
              <a:prstDash val="solid"/>
              <a:headEnd type="none" w="med" len="med"/>
              <a:tailEnd type="arrow" w="med" len="med"/>
            </a:ln>
          </p:spPr>
        </p:cxnSp>
      </p:grp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409700" y="5805488"/>
          <a:ext cx="485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r:id="rId8" imgW="228600" imgH="177800" progId="Equation.DSMT4">
                  <p:embed/>
                </p:oleObj>
              </mc:Choice>
              <mc:Fallback>
                <p:oleObj r:id="rId8" imgW="228600" imgH="177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9700" y="5805488"/>
                        <a:ext cx="485775" cy="36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07183"/>
              </p:ext>
            </p:extLst>
          </p:nvPr>
        </p:nvGraphicFramePr>
        <p:xfrm>
          <a:off x="2046288" y="5757863"/>
          <a:ext cx="7016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46288" y="5757863"/>
                        <a:ext cx="701675" cy="36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906713" y="5589588"/>
          <a:ext cx="116046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r:id="rId12" imgW="546100" imgH="444500" progId="Equation.DSMT4">
                  <p:embed/>
                </p:oleObj>
              </mc:Choice>
              <mc:Fallback>
                <p:oleObj r:id="rId12" imgW="546100" imgH="4445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06713" y="5589588"/>
                        <a:ext cx="1160462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832072"/>
              </p:ext>
            </p:extLst>
          </p:nvPr>
        </p:nvGraphicFramePr>
        <p:xfrm>
          <a:off x="3225800" y="341313"/>
          <a:ext cx="56769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Document" r:id="rId14" imgW="3189915" imgH="615982" progId="Word.Document.12">
                  <p:embed/>
                </p:oleObj>
              </mc:Choice>
              <mc:Fallback>
                <p:oleObj name="Document" r:id="rId14" imgW="3189915" imgH="615982" progId="Word.Document.12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25800" y="341313"/>
                        <a:ext cx="5676900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A785A3F-3BE2-4F68-84C2-3813BD3AA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68114"/>
              </p:ext>
            </p:extLst>
          </p:nvPr>
        </p:nvGraphicFramePr>
        <p:xfrm>
          <a:off x="4178329" y="5499950"/>
          <a:ext cx="32877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6" imgW="1549080" imgH="533160" progId="Equation.DSMT4">
                  <p:embed/>
                </p:oleObj>
              </mc:Choice>
              <mc:Fallback>
                <p:oleObj name="Equation" r:id="rId16" imgW="1549080" imgH="53316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78329" y="5499950"/>
                        <a:ext cx="3287712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5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78698"/>
              </p:ext>
            </p:extLst>
          </p:nvPr>
        </p:nvGraphicFramePr>
        <p:xfrm>
          <a:off x="603250" y="622300"/>
          <a:ext cx="7415213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Document" r:id="rId3" imgW="4166471" imgH="1387490" progId="Word.Document.12">
                  <p:embed/>
                </p:oleObj>
              </mc:Choice>
              <mc:Fallback>
                <p:oleObj name="Document" r:id="rId3" imgW="4166471" imgH="1387490" progId="Word.Document.12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250" y="622300"/>
                        <a:ext cx="7415213" cy="2462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7413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7414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7415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7416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7417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7418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742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156325" y="966788"/>
          <a:ext cx="2085975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r:id="rId5" imgW="965200" imgH="711200" progId="Equation.DSMT4">
                  <p:embed/>
                </p:oleObj>
              </mc:Choice>
              <mc:Fallback>
                <p:oleObj r:id="rId5" imgW="965200" imgH="711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6325" y="966788"/>
                        <a:ext cx="2085975" cy="1525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0CE7D78-6EF8-4008-A971-6E03F346F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81413"/>
              </p:ext>
            </p:extLst>
          </p:nvPr>
        </p:nvGraphicFramePr>
        <p:xfrm>
          <a:off x="1547664" y="2420888"/>
          <a:ext cx="22304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r:id="rId7" imgW="1307465" imgH="203200" progId="Equation.DSMT4">
                  <p:embed/>
                </p:oleObj>
              </mc:Choice>
              <mc:Fallback>
                <p:oleObj r:id="rId7" imgW="1307465" imgH="203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2420888"/>
                        <a:ext cx="2230437" cy="33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5B1D127-D5B6-4A58-B995-07E50E5FA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52548"/>
              </p:ext>
            </p:extLst>
          </p:nvPr>
        </p:nvGraphicFramePr>
        <p:xfrm>
          <a:off x="1096430" y="3006725"/>
          <a:ext cx="6951662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9" imgW="3276360" imgH="1218960" progId="Equation.DSMT4">
                  <p:embed/>
                </p:oleObj>
              </mc:Choice>
              <mc:Fallback>
                <p:oleObj name="Equation" r:id="rId9" imgW="3276360" imgH="121896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6430" y="3006725"/>
                        <a:ext cx="6951662" cy="258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866BCED-4C84-41B2-86EC-81B53B2FE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20923"/>
              </p:ext>
            </p:extLst>
          </p:nvPr>
        </p:nvGraphicFramePr>
        <p:xfrm>
          <a:off x="3491880" y="5845225"/>
          <a:ext cx="19415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r:id="rId11" imgW="914400" imgH="228600" progId="Equation.DSMT4">
                  <p:embed/>
                </p:oleObj>
              </mc:Choice>
              <mc:Fallback>
                <p:oleObj r:id="rId11" imgW="914400" imgH="2286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91880" y="5845225"/>
                        <a:ext cx="1941513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6</a:t>
            </a:fld>
            <a:endParaRPr lang="zh-CN" altLang="en-US" sz="1400" dirty="0"/>
          </a:p>
        </p:txBody>
      </p:sp>
      <p:sp>
        <p:nvSpPr>
          <p:cNvPr id="1741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7413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7414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7415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7416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7417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7418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742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E289F16-1F20-4E73-BAF1-1BA83A621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479837"/>
              </p:ext>
            </p:extLst>
          </p:nvPr>
        </p:nvGraphicFramePr>
        <p:xfrm>
          <a:off x="882451" y="851851"/>
          <a:ext cx="26638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r:id="rId3" imgW="1562100" imgH="203200" progId="Equation.DSMT4">
                  <p:embed/>
                </p:oleObj>
              </mc:Choice>
              <mc:Fallback>
                <p:oleObj r:id="rId3" imgW="1562100" imgH="203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E289F16-1F20-4E73-BAF1-1BA83A6210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451" y="851851"/>
                        <a:ext cx="2663825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5543B8E-58F8-4D94-8A88-5DA8B6517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262955"/>
              </p:ext>
            </p:extLst>
          </p:nvPr>
        </p:nvGraphicFramePr>
        <p:xfrm>
          <a:off x="1587846" y="1396815"/>
          <a:ext cx="26193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r:id="rId5" imgW="1231265" imgH="254000" progId="Equation.DSMT4">
                  <p:embed/>
                </p:oleObj>
              </mc:Choice>
              <mc:Fallback>
                <p:oleObj r:id="rId5" imgW="1231265" imgH="2540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75543B8E-58F8-4D94-8A88-5DA8B6517F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7846" y="1396815"/>
                        <a:ext cx="2619375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8D9C4A3-79CE-43D0-A52A-90F4A38EA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095392"/>
              </p:ext>
            </p:extLst>
          </p:nvPr>
        </p:nvGraphicFramePr>
        <p:xfrm>
          <a:off x="4263727" y="1207221"/>
          <a:ext cx="34766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r:id="rId7" imgW="1637665" imgH="431800" progId="Equation.DSMT4">
                  <p:embed/>
                </p:oleObj>
              </mc:Choice>
              <mc:Fallback>
                <p:oleObj r:id="rId7" imgW="1637665" imgH="431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8D9C4A3-79CE-43D0-A52A-90F4A38EA1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3727" y="1207221"/>
                        <a:ext cx="3476625" cy="915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A05A154-30E1-41A2-8650-B35E16FBB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09013"/>
              </p:ext>
            </p:extLst>
          </p:nvPr>
        </p:nvGraphicFramePr>
        <p:xfrm>
          <a:off x="1621433" y="2080965"/>
          <a:ext cx="30178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r:id="rId9" imgW="1422400" imgH="431800" progId="Equation.DSMT4">
                  <p:embed/>
                </p:oleObj>
              </mc:Choice>
              <mc:Fallback>
                <p:oleObj r:id="rId9" imgW="1422400" imgH="4318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9A05A154-30E1-41A2-8650-B35E16FBB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1433" y="2080965"/>
                        <a:ext cx="3017837" cy="915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4207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E47B60FD-F2AD-418B-B937-1A9F3BB389B3}"/>
              </a:ext>
            </a:extLst>
          </p:cNvPr>
          <p:cNvSpPr/>
          <p:nvPr/>
        </p:nvSpPr>
        <p:spPr bwMode="auto">
          <a:xfrm>
            <a:off x="730250" y="476672"/>
            <a:ext cx="1504392" cy="81949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483" name="灯片编号占位符 2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7</a:t>
            </a:fld>
            <a:endParaRPr lang="zh-CN" altLang="en-US" sz="1400" dirty="0"/>
          </a:p>
        </p:txBody>
      </p:sp>
      <p:pic>
        <p:nvPicPr>
          <p:cNvPr id="20484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7925" y="128588"/>
            <a:ext cx="6516688" cy="45529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8" name="组合 17">
            <a:extLst>
              <a:ext uri="{FF2B5EF4-FFF2-40B4-BE49-F238E27FC236}">
                <a16:creationId xmlns:a16="http://schemas.microsoft.com/office/drawing/2014/main" id="{0A41A60C-0D36-4D26-B191-D51ABAD18F27}"/>
              </a:ext>
            </a:extLst>
          </p:cNvPr>
          <p:cNvGrpSpPr/>
          <p:nvPr/>
        </p:nvGrpSpPr>
        <p:grpSpPr>
          <a:xfrm>
            <a:off x="93802" y="1268760"/>
            <a:ext cx="2812631" cy="3670966"/>
            <a:chOff x="93802" y="1268760"/>
            <a:chExt cx="2812631" cy="3670966"/>
          </a:xfrm>
        </p:grpSpPr>
        <p:sp>
          <p:nvSpPr>
            <p:cNvPr id="13" name="任意多边形: 形状 12">
              <a:extLst>
                <a:ext uri="{FF2B5EF4-FFF2-40B4-BE49-F238E27FC236}">
                  <a16:creationId xmlns:a16="http://schemas.microsoft.com/office/drawing/2014/main" id="{951A882C-BB3A-4513-8355-61B4AE877C1D}"/>
                </a:ext>
              </a:extLst>
            </p:cNvPr>
            <p:cNvSpPr/>
            <p:nvPr/>
          </p:nvSpPr>
          <p:spPr bwMode="auto">
            <a:xfrm>
              <a:off x="143787" y="1936453"/>
              <a:ext cx="2762646" cy="3003273"/>
            </a:xfrm>
            <a:custGeom>
              <a:avLst/>
              <a:gdLst>
                <a:gd name="connsiteX0" fmla="*/ 421821 w 2762646"/>
                <a:gd name="connsiteY0" fmla="*/ 825601 h 3003273"/>
                <a:gd name="connsiteX1" fmla="*/ 2071512 w 2762646"/>
                <a:gd name="connsiteY1" fmla="*/ 24322 h 3003273"/>
                <a:gd name="connsiteX2" fmla="*/ 2740815 w 2762646"/>
                <a:gd name="connsiteY2" fmla="*/ 1777708 h 3003273"/>
                <a:gd name="connsiteX3" fmla="*/ 1345648 w 2762646"/>
                <a:gd name="connsiteY3" fmla="*/ 3003192 h 3003273"/>
                <a:gd name="connsiteX4" fmla="*/ 54176 w 2762646"/>
                <a:gd name="connsiteY4" fmla="*/ 1834269 h 3003273"/>
                <a:gd name="connsiteX5" fmla="*/ 421821 w 2762646"/>
                <a:gd name="connsiteY5" fmla="*/ 825601 h 3003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62646" h="3003273">
                  <a:moveTo>
                    <a:pt x="421821" y="825601"/>
                  </a:moveTo>
                  <a:cubicBezTo>
                    <a:pt x="758043" y="523943"/>
                    <a:pt x="1685013" y="-134363"/>
                    <a:pt x="2071512" y="24322"/>
                  </a:cubicBezTo>
                  <a:cubicBezTo>
                    <a:pt x="2458011" y="183006"/>
                    <a:pt x="2861792" y="1281230"/>
                    <a:pt x="2740815" y="1777708"/>
                  </a:cubicBezTo>
                  <a:cubicBezTo>
                    <a:pt x="2619838" y="2274186"/>
                    <a:pt x="1793421" y="2993765"/>
                    <a:pt x="1345648" y="3003192"/>
                  </a:cubicBezTo>
                  <a:cubicBezTo>
                    <a:pt x="897875" y="3012619"/>
                    <a:pt x="206576" y="2198772"/>
                    <a:pt x="54176" y="1834269"/>
                  </a:cubicBezTo>
                  <a:cubicBezTo>
                    <a:pt x="-98224" y="1469766"/>
                    <a:pt x="85599" y="1127259"/>
                    <a:pt x="421821" y="825601"/>
                  </a:cubicBezTo>
                  <a:close/>
                </a:path>
              </a:pathLst>
            </a:custGeom>
            <a:solidFill>
              <a:srgbClr val="92D050"/>
            </a:solidFill>
            <a:ln w="635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80455BBA-D61F-49A9-B7D9-E099BE702A6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1520" y="1268760"/>
              <a:ext cx="0" cy="3096344"/>
            </a:xfrm>
            <a:prstGeom prst="straightConnector1">
              <a:avLst/>
            </a:prstGeom>
            <a:noFill/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5F350021-BAA6-4E95-A76F-40F5E1A193B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3802" y="3957084"/>
              <a:ext cx="2605990" cy="48424"/>
            </a:xfrm>
            <a:prstGeom prst="straightConnector1">
              <a:avLst/>
            </a:prstGeom>
            <a:noFill/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</p:spPr>
        </p:cxnSp>
      </p:grpSp>
      <p:grpSp>
        <p:nvGrpSpPr>
          <p:cNvPr id="9" name="组合 8"/>
          <p:cNvGrpSpPr/>
          <p:nvPr/>
        </p:nvGrpSpPr>
        <p:grpSpPr>
          <a:xfrm>
            <a:off x="5903913" y="1497013"/>
            <a:ext cx="2776537" cy="431800"/>
            <a:chOff x="4932040" y="2133600"/>
            <a:chExt cx="2776860" cy="431304"/>
          </a:xfrm>
        </p:grpSpPr>
        <p:graphicFrame>
          <p:nvGraphicFramePr>
            <p:cNvPr id="20501" name="对象 1"/>
            <p:cNvGraphicFramePr>
              <a:graphicFrameLocks noChangeAspect="1"/>
            </p:cNvGraphicFramePr>
            <p:nvPr/>
          </p:nvGraphicFramePr>
          <p:xfrm>
            <a:off x="7223125" y="2133600"/>
            <a:ext cx="48577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4" r:id="rId4" imgW="228600" imgH="177800" progId="Equation.DSMT4">
                    <p:embed/>
                  </p:oleObj>
                </mc:Choice>
                <mc:Fallback>
                  <p:oleObj r:id="rId4" imgW="228600" imgH="177800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23125" y="2133600"/>
                          <a:ext cx="485775" cy="3635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502" name="直接箭头连接符 5"/>
            <p:cNvCxnSpPr/>
            <p:nvPr/>
          </p:nvCxnSpPr>
          <p:spPr>
            <a:xfrm flipH="1">
              <a:off x="4932040" y="2276872"/>
              <a:ext cx="2304256" cy="288032"/>
            </a:xfrm>
            <a:prstGeom prst="straightConnector1">
              <a:avLst/>
            </a:prstGeom>
            <a:ln w="15875" cap="flat" cmpd="sng">
              <a:solidFill>
                <a:srgbClr val="00B050"/>
              </a:solidFill>
              <a:prstDash val="solid"/>
              <a:headEnd type="none" w="med" len="med"/>
              <a:tailEnd type="arrow" w="med" len="med"/>
            </a:ln>
          </p:spPr>
        </p:cxnSp>
      </p:grpSp>
      <p:grpSp>
        <p:nvGrpSpPr>
          <p:cNvPr id="10" name="组合 9"/>
          <p:cNvGrpSpPr/>
          <p:nvPr/>
        </p:nvGrpSpPr>
        <p:grpSpPr>
          <a:xfrm>
            <a:off x="6048375" y="4160838"/>
            <a:ext cx="2082800" cy="885825"/>
            <a:chOff x="5076056" y="4797152"/>
            <a:chExt cx="2083569" cy="884511"/>
          </a:xfrm>
        </p:grpSpPr>
        <p:graphicFrame>
          <p:nvGraphicFramePr>
            <p:cNvPr id="20499" name="对象 3"/>
            <p:cNvGraphicFramePr>
              <a:graphicFrameLocks noChangeAspect="1"/>
            </p:cNvGraphicFramePr>
            <p:nvPr/>
          </p:nvGraphicFramePr>
          <p:xfrm>
            <a:off x="6619875" y="5318125"/>
            <a:ext cx="53975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5" r:id="rId6" imgW="253365" imgH="177800" progId="Equation.DSMT4">
                    <p:embed/>
                  </p:oleObj>
                </mc:Choice>
                <mc:Fallback>
                  <p:oleObj r:id="rId6" imgW="253365" imgH="177800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19875" y="5318125"/>
                          <a:ext cx="539750" cy="3635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500" name="直接箭头连接符 7"/>
            <p:cNvCxnSpPr/>
            <p:nvPr/>
          </p:nvCxnSpPr>
          <p:spPr>
            <a:xfrm flipH="1" flipV="1">
              <a:off x="5076056" y="4797152"/>
              <a:ext cx="1512168" cy="792088"/>
            </a:xfrm>
            <a:prstGeom prst="straightConnector1">
              <a:avLst/>
            </a:prstGeom>
            <a:ln w="15875" cap="flat" cmpd="sng">
              <a:solidFill>
                <a:srgbClr val="00B050"/>
              </a:solidFill>
              <a:prstDash val="solid"/>
              <a:headEnd type="none" w="med" len="med"/>
              <a:tailEnd type="arrow" w="med" len="med"/>
            </a:ln>
          </p:spPr>
        </p:cxnSp>
      </p:grp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844675" y="5732463"/>
          <a:ext cx="7826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r:id="rId8" imgW="368300" imgH="254000" progId="Equation.DSMT4">
                  <p:embed/>
                </p:oleObj>
              </mc:Choice>
              <mc:Fallback>
                <p:oleObj r:id="rId8" imgW="368300" imgH="2540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44675" y="5732463"/>
                        <a:ext cx="782638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011238" y="2916238"/>
          <a:ext cx="4048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r:id="rId10" imgW="190500" imgH="190500" progId="Equation.DSMT4">
                  <p:embed/>
                </p:oleObj>
              </mc:Choice>
              <mc:Fallback>
                <p:oleObj r:id="rId10" imgW="190500" imgH="1905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1238" y="2916238"/>
                        <a:ext cx="404812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946275" y="5084763"/>
          <a:ext cx="404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r:id="rId12" imgW="190500" imgH="190500" progId="Equation.DSMT4">
                  <p:embed/>
                </p:oleObj>
              </mc:Choice>
              <mc:Fallback>
                <p:oleObj r:id="rId12" imgW="190500" imgH="1905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6275" y="5084763"/>
                        <a:ext cx="404813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2627313" y="5300663"/>
            <a:ext cx="2232025" cy="0"/>
          </a:xfrm>
          <a:prstGeom prst="straightConnector1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arrow" w="med" len="med"/>
          </a:ln>
        </p:spPr>
      </p:cxn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103813" y="5130800"/>
          <a:ext cx="3508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r:id="rId13" imgW="165100" imgH="165100" progId="Equation.DSMT4">
                  <p:embed/>
                </p:oleObj>
              </mc:Choice>
              <mc:Fallback>
                <p:oleObj r:id="rId13" imgW="165100" imgH="1651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3813" y="5130800"/>
                        <a:ext cx="350837" cy="338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2916238" y="5876925"/>
            <a:ext cx="1655762" cy="360363"/>
            <a:chOff x="2915816" y="5877272"/>
            <a:chExt cx="2232248" cy="360040"/>
          </a:xfrm>
        </p:grpSpPr>
        <p:cxnSp>
          <p:nvCxnSpPr>
            <p:cNvPr id="20497" name="直接连接符 18"/>
            <p:cNvCxnSpPr/>
            <p:nvPr/>
          </p:nvCxnSpPr>
          <p:spPr>
            <a:xfrm>
              <a:off x="2915816" y="5877272"/>
              <a:ext cx="0" cy="36004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0498" name="直接箭头连接符 20"/>
            <p:cNvCxnSpPr/>
            <p:nvPr/>
          </p:nvCxnSpPr>
          <p:spPr>
            <a:xfrm>
              <a:off x="2915816" y="6057292"/>
              <a:ext cx="2232248" cy="0"/>
            </a:xfrm>
            <a:prstGeom prst="straightConnector1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arrow" w="med" len="med"/>
            </a:ln>
          </p:spPr>
        </p:cxnSp>
      </p:grp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703763" y="5753100"/>
          <a:ext cx="809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r:id="rId15" imgW="381000" imgH="254000" progId="Equation.DSMT4">
                  <p:embed/>
                </p:oleObj>
              </mc:Choice>
              <mc:Fallback>
                <p:oleObj r:id="rId15" imgW="381000" imgH="2540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03763" y="5753100"/>
                        <a:ext cx="80962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平行四边形 1"/>
          <p:cNvSpPr/>
          <p:nvPr/>
        </p:nvSpPr>
        <p:spPr>
          <a:xfrm rot="9410387">
            <a:off x="1116013" y="3429000"/>
            <a:ext cx="431800" cy="431800"/>
          </a:xfrm>
          <a:prstGeom prst="parallelogram">
            <a:avLst>
              <a:gd name="adj" fmla="val 25000"/>
            </a:avLst>
          </a:prstGeom>
          <a:solidFill>
            <a:srgbClr val="FFC000"/>
          </a:solidFill>
          <a:ln w="6350" cap="flat" cmpd="sng">
            <a:solidFill>
              <a:schemeClr val="accent2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077254"/>
              </p:ext>
            </p:extLst>
          </p:nvPr>
        </p:nvGraphicFramePr>
        <p:xfrm>
          <a:off x="4179888" y="100013"/>
          <a:ext cx="47529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Document" r:id="rId17" imgW="3189915" imgH="628583" progId="Word.Document.12">
                  <p:embed/>
                </p:oleObj>
              </mc:Choice>
              <mc:Fallback>
                <p:oleObj name="Document" r:id="rId17" imgW="3189915" imgH="628583" progId="Word.Document.12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79888" y="100013"/>
                        <a:ext cx="475297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79829D9E-985D-4B0D-BAE3-EA1E85C23B55}"/>
              </a:ext>
            </a:extLst>
          </p:cNvPr>
          <p:cNvGrpSpPr/>
          <p:nvPr/>
        </p:nvGrpSpPr>
        <p:grpSpPr>
          <a:xfrm>
            <a:off x="381234" y="3898737"/>
            <a:ext cx="792859" cy="1316119"/>
            <a:chOff x="6588224" y="4412800"/>
            <a:chExt cx="793152" cy="1314167"/>
          </a:xfrm>
        </p:grpSpPr>
        <p:graphicFrame>
          <p:nvGraphicFramePr>
            <p:cNvPr id="26" name="对象 3">
              <a:extLst>
                <a:ext uri="{FF2B5EF4-FFF2-40B4-BE49-F238E27FC236}">
                  <a16:creationId xmlns:a16="http://schemas.microsoft.com/office/drawing/2014/main" id="{654F2F71-23CA-4DDC-8A21-665681FBF0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891631"/>
                </p:ext>
              </p:extLst>
            </p:nvPr>
          </p:nvGraphicFramePr>
          <p:xfrm>
            <a:off x="6652445" y="5363968"/>
            <a:ext cx="728931" cy="362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2" name="Equation" r:id="rId19" imgW="342720" imgH="177480" progId="Equation.DSMT4">
                    <p:embed/>
                  </p:oleObj>
                </mc:Choice>
                <mc:Fallback>
                  <p:oleObj name="Equation" r:id="rId19" imgW="342720" imgH="177480" progId="Equation.DSMT4">
                    <p:embed/>
                    <p:pic>
                      <p:nvPicPr>
                        <p:cNvPr id="20499" name="对象 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652445" y="5363968"/>
                          <a:ext cx="728931" cy="3629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直接箭头连接符 7">
              <a:extLst>
                <a:ext uri="{FF2B5EF4-FFF2-40B4-BE49-F238E27FC236}">
                  <a16:creationId xmlns:a16="http://schemas.microsoft.com/office/drawing/2014/main" id="{234A7A4F-0EE4-4650-90E9-6FF0891AB9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88224" y="4412800"/>
              <a:ext cx="792939" cy="1176441"/>
            </a:xfrm>
            <a:prstGeom prst="straightConnector1">
              <a:avLst/>
            </a:prstGeom>
            <a:ln w="15875" cap="flat" cmpd="sng">
              <a:solidFill>
                <a:srgbClr val="FFC000"/>
              </a:solidFill>
              <a:prstDash val="solid"/>
              <a:headEnd type="none" w="med" len="med"/>
              <a:tailEnd type="arrow" w="med" len="med"/>
            </a:ln>
          </p:spPr>
        </p:cxnSp>
      </p:grp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30250" y="449263"/>
          <a:ext cx="148272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r:id="rId21" imgW="799465" imgH="711200" progId="Equation.DSMT4">
                  <p:embed/>
                </p:oleObj>
              </mc:Choice>
              <mc:Fallback>
                <p:oleObj r:id="rId21" imgW="799465" imgH="7112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0250" y="449263"/>
                        <a:ext cx="1482725" cy="1335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">
            <a:extLst>
              <a:ext uri="{FF2B5EF4-FFF2-40B4-BE49-F238E27FC236}">
                <a16:creationId xmlns:a16="http://schemas.microsoft.com/office/drawing/2014/main" id="{80CCD8DE-A60F-4510-96DB-7E5C7F1DA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398467"/>
              </p:ext>
            </p:extLst>
          </p:nvPr>
        </p:nvGraphicFramePr>
        <p:xfrm>
          <a:off x="259790" y="1211263"/>
          <a:ext cx="2428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23" imgW="114120" imgH="139680" progId="Equation.DSMT4">
                  <p:embed/>
                </p:oleObj>
              </mc:Choice>
              <mc:Fallback>
                <p:oleObj name="Equation" r:id="rId23" imgW="114120" imgH="139680" progId="Equation.DSMT4">
                  <p:embed/>
                  <p:pic>
                    <p:nvPicPr>
                      <p:cNvPr id="26" name="对象 3">
                        <a:extLst>
                          <a:ext uri="{FF2B5EF4-FFF2-40B4-BE49-F238E27FC236}">
                            <a16:creationId xmlns:a16="http://schemas.microsoft.com/office/drawing/2014/main" id="{654F2F71-23CA-4DDC-8A21-665681FBF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9790" y="1211263"/>
                        <a:ext cx="242888" cy="28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">
            <a:extLst>
              <a:ext uri="{FF2B5EF4-FFF2-40B4-BE49-F238E27FC236}">
                <a16:creationId xmlns:a16="http://schemas.microsoft.com/office/drawing/2014/main" id="{AB209209-5CC5-4058-8298-E159FB5FA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33505"/>
              </p:ext>
            </p:extLst>
          </p:nvPr>
        </p:nvGraphicFramePr>
        <p:xfrm>
          <a:off x="2430023" y="3987807"/>
          <a:ext cx="269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32" name="对象 3">
                        <a:extLst>
                          <a:ext uri="{FF2B5EF4-FFF2-40B4-BE49-F238E27FC236}">
                            <a16:creationId xmlns:a16="http://schemas.microsoft.com/office/drawing/2014/main" id="{80CCD8DE-A60F-4510-96DB-7E5C7F1DA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30023" y="3987807"/>
                        <a:ext cx="269875" cy="28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8</a:t>
            </a:fld>
            <a:endParaRPr lang="zh-CN" altLang="en-US" sz="1400" dirty="0"/>
          </a:p>
        </p:txBody>
      </p:sp>
      <p:sp>
        <p:nvSpPr>
          <p:cNvPr id="21507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962637"/>
              </p:ext>
            </p:extLst>
          </p:nvPr>
        </p:nvGraphicFramePr>
        <p:xfrm>
          <a:off x="2117725" y="862013"/>
          <a:ext cx="11620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725" y="862013"/>
                        <a:ext cx="1162050" cy="36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411413" y="2295525"/>
          <a:ext cx="27765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r:id="rId5" imgW="1307465" imgH="495300" progId="Equation.DSMT4">
                  <p:embed/>
                </p:oleObj>
              </mc:Choice>
              <mc:Fallback>
                <p:oleObj r:id="rId5" imgW="1307465" imgH="4953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413" y="2295525"/>
                        <a:ext cx="2776537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724525" y="260350"/>
          <a:ext cx="30178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r:id="rId7" imgW="1422400" imgH="431800" progId="Equation.DSMT4">
                  <p:embed/>
                </p:oleObj>
              </mc:Choice>
              <mc:Fallback>
                <p:oleObj r:id="rId7" imgW="1422400" imgH="4318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4525" y="260350"/>
                        <a:ext cx="3017838" cy="91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11413" y="1341438"/>
          <a:ext cx="1162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r:id="rId9" imgW="546100" imgH="444500" progId="Equation.DSMT4">
                  <p:embed/>
                </p:oleObj>
              </mc:Choice>
              <mc:Fallback>
                <p:oleObj r:id="rId9" imgW="546100" imgH="4445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1413" y="1341438"/>
                        <a:ext cx="1162050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10172"/>
              </p:ext>
            </p:extLst>
          </p:nvPr>
        </p:nvGraphicFramePr>
        <p:xfrm>
          <a:off x="2268538" y="3375025"/>
          <a:ext cx="29654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11" imgW="1396365" imgH="495300" progId="Equation.DSMT4">
                  <p:embed/>
                </p:oleObj>
              </mc:Choice>
              <mc:Fallback>
                <p:oleObj name="Equation" r:id="rId11" imgW="1396365" imgH="4953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8538" y="3375025"/>
                        <a:ext cx="2965450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30413" y="4311650"/>
          <a:ext cx="34782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r:id="rId13" imgW="1637665" imgH="495300" progId="Equation.DSMT4">
                  <p:embed/>
                </p:oleObj>
              </mc:Choice>
              <mc:Fallback>
                <p:oleObj r:id="rId13" imgW="1637665" imgH="4953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30413" y="4311650"/>
                        <a:ext cx="3478212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39975" y="5495925"/>
          <a:ext cx="28575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r:id="rId15" imgW="1345565" imgH="254000" progId="Equation.DSMT4">
                  <p:embed/>
                </p:oleObj>
              </mc:Choice>
              <mc:Fallback>
                <p:oleObj r:id="rId15" imgW="1345565" imgH="2540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39975" y="5495925"/>
                        <a:ext cx="2857500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9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059576"/>
              </p:ext>
            </p:extLst>
          </p:nvPr>
        </p:nvGraphicFramePr>
        <p:xfrm>
          <a:off x="3018034" y="1417432"/>
          <a:ext cx="10493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8034" y="1417432"/>
                        <a:ext cx="1049337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672989"/>
              </p:ext>
            </p:extLst>
          </p:nvPr>
        </p:nvGraphicFramePr>
        <p:xfrm>
          <a:off x="4130444" y="1390444"/>
          <a:ext cx="19415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r:id="rId5" imgW="914400" imgH="228600" progId="Equation.DSMT4">
                  <p:embed/>
                </p:oleObj>
              </mc:Choice>
              <mc:Fallback>
                <p:oleObj r:id="rId5" imgW="914400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0444" y="1390444"/>
                        <a:ext cx="1941513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435130"/>
              </p:ext>
            </p:extLst>
          </p:nvPr>
        </p:nvGraphicFramePr>
        <p:xfrm>
          <a:off x="1079500" y="3212976"/>
          <a:ext cx="29924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r:id="rId7" imgW="1409700" imgH="279400" progId="Equation.DSMT4">
                  <p:embed/>
                </p:oleObj>
              </mc:Choice>
              <mc:Fallback>
                <p:oleObj r:id="rId7" imgW="1409700" imgH="2794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9500" y="3212976"/>
                        <a:ext cx="2992438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603880"/>
              </p:ext>
            </p:extLst>
          </p:nvPr>
        </p:nvGraphicFramePr>
        <p:xfrm>
          <a:off x="1083619" y="3861048"/>
          <a:ext cx="23447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r:id="rId9" imgW="1104900" imgH="279400" progId="Equation.DSMT4">
                  <p:embed/>
                </p:oleObj>
              </mc:Choice>
              <mc:Fallback>
                <p:oleObj r:id="rId9" imgW="1104900" imgH="2794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3619" y="3861048"/>
                        <a:ext cx="2344737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96749"/>
              </p:ext>
            </p:extLst>
          </p:nvPr>
        </p:nvGraphicFramePr>
        <p:xfrm>
          <a:off x="1116013" y="4653136"/>
          <a:ext cx="30178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r:id="rId11" imgW="1422400" imgH="292100" progId="Equation.DSMT4">
                  <p:embed/>
                </p:oleObj>
              </mc:Choice>
              <mc:Fallback>
                <p:oleObj r:id="rId11" imgW="1422400" imgH="2921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6013" y="4653136"/>
                        <a:ext cx="3017837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44369"/>
              </p:ext>
            </p:extLst>
          </p:nvPr>
        </p:nvGraphicFramePr>
        <p:xfrm>
          <a:off x="1117609" y="5373216"/>
          <a:ext cx="36385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13" imgW="1714320" imgH="279360" progId="Equation.DSMT4">
                  <p:embed/>
                </p:oleObj>
              </mc:Choice>
              <mc:Fallback>
                <p:oleObj name="Equation" r:id="rId13" imgW="1714320" imgH="27936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7609" y="5373216"/>
                        <a:ext cx="3638550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41857"/>
              </p:ext>
            </p:extLst>
          </p:nvPr>
        </p:nvGraphicFramePr>
        <p:xfrm>
          <a:off x="1116013" y="6093296"/>
          <a:ext cx="25336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r:id="rId15" imgW="1193800" imgH="279400" progId="Equation.DSMT4">
                  <p:embed/>
                </p:oleObj>
              </mc:Choice>
              <mc:Fallback>
                <p:oleObj r:id="rId15" imgW="1193800" imgH="2794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6013" y="6093296"/>
                        <a:ext cx="2533650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559127"/>
              </p:ext>
            </p:extLst>
          </p:nvPr>
        </p:nvGraphicFramePr>
        <p:xfrm>
          <a:off x="3914775" y="6159500"/>
          <a:ext cx="16176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17" imgW="761760" imgH="203040" progId="Equation.DSMT4">
                  <p:embed/>
                </p:oleObj>
              </mc:Choice>
              <mc:Fallback>
                <p:oleObj name="Equation" r:id="rId17" imgW="761760" imgH="20304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14775" y="6159500"/>
                        <a:ext cx="1617663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47207FD-505C-4F65-B283-068086507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563165"/>
              </p:ext>
            </p:extLst>
          </p:nvPr>
        </p:nvGraphicFramePr>
        <p:xfrm>
          <a:off x="395536" y="1248491"/>
          <a:ext cx="2682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19" imgW="126720" imgH="215640" progId="Equation.DSMT4">
                  <p:embed/>
                </p:oleObj>
              </mc:Choice>
              <mc:Fallback>
                <p:oleObj name="Equation" r:id="rId19" imgW="126720" imgH="215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5536" y="1248491"/>
                        <a:ext cx="268287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69FE6687-774E-4055-80A5-39C56AC9E2BB}"/>
              </a:ext>
            </a:extLst>
          </p:cNvPr>
          <p:cNvGrpSpPr/>
          <p:nvPr/>
        </p:nvGrpSpPr>
        <p:grpSpPr>
          <a:xfrm>
            <a:off x="4540631" y="3565773"/>
            <a:ext cx="4063817" cy="1660004"/>
            <a:chOff x="4540631" y="3565773"/>
            <a:chExt cx="4063817" cy="1660004"/>
          </a:xfrm>
        </p:grpSpPr>
        <p:grpSp>
          <p:nvGrpSpPr>
            <p:cNvPr id="7" name="组合 6"/>
            <p:cNvGrpSpPr/>
            <p:nvPr/>
          </p:nvGrpSpPr>
          <p:grpSpPr>
            <a:xfrm>
              <a:off x="4540631" y="3565773"/>
              <a:ext cx="2801904" cy="1660004"/>
              <a:chOff x="3492500" y="1633240"/>
              <a:chExt cx="2801904" cy="1660004"/>
            </a:xfrm>
          </p:grpSpPr>
          <p:cxnSp>
            <p:nvCxnSpPr>
              <p:cNvPr id="22540" name="直接箭头连接符 6"/>
              <p:cNvCxnSpPr>
                <a:cxnSpLocks/>
              </p:cNvCxnSpPr>
              <p:nvPr/>
            </p:nvCxnSpPr>
            <p:spPr>
              <a:xfrm flipV="1">
                <a:off x="3522663" y="1910234"/>
                <a:ext cx="1490267" cy="1086967"/>
              </a:xfrm>
              <a:prstGeom prst="straightConnector1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22541" name="直接箭头连接符 8"/>
              <p:cNvCxnSpPr>
                <a:cxnSpLocks/>
              </p:cNvCxnSpPr>
              <p:nvPr/>
            </p:nvCxnSpPr>
            <p:spPr>
              <a:xfrm flipV="1">
                <a:off x="3492500" y="2896394"/>
                <a:ext cx="2604104" cy="100806"/>
              </a:xfrm>
              <a:prstGeom prst="straightConnector1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cxnSp>
          <p:graphicFrame>
            <p:nvGraphicFramePr>
              <p:cNvPr id="22544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4171003"/>
                  </p:ext>
                </p:extLst>
              </p:nvPr>
            </p:nvGraphicFramePr>
            <p:xfrm>
              <a:off x="4820013" y="1633240"/>
              <a:ext cx="322262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3" r:id="rId21" imgW="152400" imgH="139700" progId="Equation.DSMT4">
                      <p:embed/>
                    </p:oleObj>
                  </mc:Choice>
                  <mc:Fallback>
                    <p:oleObj r:id="rId21" imgW="152400" imgH="139700" progId="Equation.DSMT4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4820013" y="1633240"/>
                            <a:ext cx="322262" cy="2952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5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9843249"/>
                  </p:ext>
                </p:extLst>
              </p:nvPr>
            </p:nvGraphicFramePr>
            <p:xfrm>
              <a:off x="5972141" y="2864619"/>
              <a:ext cx="322263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4" r:id="rId23" imgW="152400" imgH="203200" progId="Equation.DSMT4">
                      <p:embed/>
                    </p:oleObj>
                  </mc:Choice>
                  <mc:Fallback>
                    <p:oleObj r:id="rId23" imgW="152400" imgH="203200" progId="Equation.DSMT4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972141" y="2864619"/>
                            <a:ext cx="322263" cy="428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2546" name="直接连接符 5"/>
              <p:cNvCxnSpPr>
                <a:cxnSpLocks/>
              </p:cNvCxnSpPr>
              <p:nvPr/>
            </p:nvCxnSpPr>
            <p:spPr>
              <a:xfrm>
                <a:off x="4981943" y="1920612"/>
                <a:ext cx="0" cy="101943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cxnSp>
          <p:graphicFrame>
            <p:nvGraphicFramePr>
              <p:cNvPr id="22547" name="对象 17"/>
              <p:cNvGraphicFramePr>
                <a:graphicFrameLocks noChangeAspect="1"/>
              </p:cNvGraphicFramePr>
              <p:nvPr/>
            </p:nvGraphicFramePr>
            <p:xfrm>
              <a:off x="4041775" y="2582863"/>
              <a:ext cx="266700" cy="374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5" r:id="rId25" imgW="127000" imgH="177165" progId="Equation.DSMT4">
                      <p:embed/>
                    </p:oleObj>
                  </mc:Choice>
                  <mc:Fallback>
                    <p:oleObj r:id="rId25" imgW="127000" imgH="177165" progId="Equation.DSMT4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4041775" y="2582863"/>
                            <a:ext cx="266700" cy="3746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7" name="直接箭头连接符 6">
              <a:extLst>
                <a:ext uri="{FF2B5EF4-FFF2-40B4-BE49-F238E27FC236}">
                  <a16:creationId xmlns:a16="http://schemas.microsoft.com/office/drawing/2014/main" id="{ABB9534B-E890-44E3-9787-0C8B5B948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99373" y="3746813"/>
              <a:ext cx="1490267" cy="1086967"/>
            </a:xfrm>
            <a:prstGeom prst="straightConnector1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8" name="直接箭头连接符 8">
              <a:extLst>
                <a:ext uri="{FF2B5EF4-FFF2-40B4-BE49-F238E27FC236}">
                  <a16:creationId xmlns:a16="http://schemas.microsoft.com/office/drawing/2014/main" id="{E489550D-F110-463D-B2D0-C631F52426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00344" y="3772809"/>
              <a:ext cx="2604104" cy="100806"/>
            </a:xfrm>
            <a:prstGeom prst="straightConnector1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cxnSp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02D689B1-1412-4DB3-8AA2-ACC2028EB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04839"/>
              </p:ext>
            </p:extLst>
          </p:nvPr>
        </p:nvGraphicFramePr>
        <p:xfrm>
          <a:off x="865188" y="220663"/>
          <a:ext cx="2179637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27" imgW="1028520" imgH="1218960" progId="Equation.DSMT4">
                  <p:embed/>
                </p:oleObj>
              </mc:Choice>
              <mc:Fallback>
                <p:oleObj name="Equation" r:id="rId27" imgW="1028520" imgH="12189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65188" y="220663"/>
                        <a:ext cx="2179637" cy="258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5D550EC-2F4A-4051-A38A-BBEC7C3BE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741702"/>
              </p:ext>
            </p:extLst>
          </p:nvPr>
        </p:nvGraphicFramePr>
        <p:xfrm>
          <a:off x="3313517" y="908720"/>
          <a:ext cx="727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29" imgW="342720" imgH="228600" progId="Equation.DSMT4">
                  <p:embed/>
                </p:oleObj>
              </mc:Choice>
              <mc:Fallback>
                <p:oleObj name="Equation" r:id="rId29" imgW="34272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313517" y="908720"/>
                        <a:ext cx="72707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</a:t>
            </a:fld>
            <a:endParaRPr lang="zh-CN" altLang="en-US" sz="1400" dirty="0"/>
          </a:p>
        </p:txBody>
      </p:sp>
      <p:graphicFrame>
        <p:nvGraphicFramePr>
          <p:cNvPr id="409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8990"/>
              </p:ext>
            </p:extLst>
          </p:nvPr>
        </p:nvGraphicFramePr>
        <p:xfrm>
          <a:off x="2411760" y="392960"/>
          <a:ext cx="3201987" cy="25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396800" imgH="1155600" progId="Equation.DSMT4">
                  <p:embed/>
                </p:oleObj>
              </mc:Choice>
              <mc:Fallback>
                <p:oleObj name="Equation" r:id="rId3" imgW="1396800" imgH="1155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392960"/>
                        <a:ext cx="3201987" cy="2570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">
            <a:extLst>
              <a:ext uri="{FF2B5EF4-FFF2-40B4-BE49-F238E27FC236}">
                <a16:creationId xmlns:a16="http://schemas.microsoft.com/office/drawing/2014/main" id="{C2B3E525-A7AF-4FEB-8F1D-31FE1A7B2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52721"/>
              </p:ext>
            </p:extLst>
          </p:nvPr>
        </p:nvGraphicFramePr>
        <p:xfrm>
          <a:off x="2411760" y="3140968"/>
          <a:ext cx="4452937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942920" imgH="1269720" progId="Equation.DSMT4">
                  <p:embed/>
                </p:oleObj>
              </mc:Choice>
              <mc:Fallback>
                <p:oleObj name="Equation" r:id="rId5" imgW="1942920" imgH="1269720" progId="Equation.DSMT4">
                  <p:embed/>
                  <p:pic>
                    <p:nvPicPr>
                      <p:cNvPr id="4099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3140968"/>
                        <a:ext cx="4452937" cy="2824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0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36613" y="403225"/>
          <a:ext cx="7454900" cy="497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r:id="rId3" imgW="4168140" imgH="2788920" progId="Word.Document.12">
                  <p:embed/>
                </p:oleObj>
              </mc:Choice>
              <mc:Fallback>
                <p:oleObj r:id="rId3" imgW="4168140" imgH="2788920" progId="Word.Document.12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6613" y="403225"/>
                        <a:ext cx="7454900" cy="497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55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558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559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560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561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562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56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3603"/>
              </p:ext>
            </p:extLst>
          </p:nvPr>
        </p:nvGraphicFramePr>
        <p:xfrm>
          <a:off x="684213" y="4292600"/>
          <a:ext cx="7454900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Document" r:id="rId5" imgW="4170601" imgH="1290278" progId="Word.Document.12">
                  <p:embed/>
                </p:oleObj>
              </mc:Choice>
              <mc:Fallback>
                <p:oleObj name="Document" r:id="rId5" imgW="4170601" imgH="1290278" progId="Word.Document.12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4292600"/>
                        <a:ext cx="7454900" cy="230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1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389767"/>
              </p:ext>
            </p:extLst>
          </p:nvPr>
        </p:nvGraphicFramePr>
        <p:xfrm>
          <a:off x="844550" y="471488"/>
          <a:ext cx="7415213" cy="496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Document" r:id="rId3" imgW="4170601" imgH="2788585" progId="Word.Document.12">
                  <p:embed/>
                </p:oleObj>
              </mc:Choice>
              <mc:Fallback>
                <p:oleObj name="Document" r:id="rId3" imgW="4170601" imgH="2788585" progId="Word.Document.12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4550" y="471488"/>
                        <a:ext cx="7415213" cy="4964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458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4582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4583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4584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4585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458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4587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2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36613" y="481013"/>
          <a:ext cx="745490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r:id="rId3" imgW="4168140" imgH="1014730" progId="Word.Document.12">
                  <p:embed/>
                </p:oleObj>
              </mc:Choice>
              <mc:Fallback>
                <p:oleObj r:id="rId3" imgW="4168140" imgH="1014730" progId="Word.Document.12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6613" y="481013"/>
                        <a:ext cx="7454900" cy="179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9700" y="3933825"/>
            <a:ext cx="2724150" cy="276701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22325" y="1844675"/>
          <a:ext cx="7391400" cy="391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r:id="rId6" imgW="4171950" imgH="2219325" progId="Word.Document.12">
                  <p:embed/>
                </p:oleObj>
              </mc:Choice>
              <mc:Fallback>
                <p:oleObj r:id="rId6" imgW="4171950" imgH="2219325" progId="Word.Document.12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2325" y="1844675"/>
                        <a:ext cx="7391400" cy="3916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3</a:t>
            </a:fld>
            <a:endParaRPr lang="zh-CN" altLang="en-US" sz="1400" dirty="0"/>
          </a:p>
        </p:txBody>
      </p:sp>
      <p:sp>
        <p:nvSpPr>
          <p:cNvPr id="26627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6628" name="对象 3"/>
          <p:cNvGraphicFramePr>
            <a:graphicFrameLocks noChangeAspect="1"/>
          </p:cNvGraphicFramePr>
          <p:nvPr/>
        </p:nvGraphicFramePr>
        <p:xfrm>
          <a:off x="2006600" y="476250"/>
          <a:ext cx="5130800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r:id="rId3" imgW="2489200" imgH="1473200" progId="Equation.DSMT4">
                  <p:embed/>
                </p:oleObj>
              </mc:Choice>
              <mc:Fallback>
                <p:oleObj r:id="rId3" imgW="2489200" imgH="14732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6600" y="476250"/>
                        <a:ext cx="5130800" cy="302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38200" y="3641725"/>
          <a:ext cx="7451725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r:id="rId5" imgW="4171950" imgH="1514475" progId="Word.Document.12">
                  <p:embed/>
                </p:oleObj>
              </mc:Choice>
              <mc:Fallback>
                <p:oleObj r:id="rId5" imgW="4171950" imgH="1514475" progId="Word.Document.12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641725"/>
                        <a:ext cx="7451725" cy="269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4</a:t>
            </a:fld>
            <a:endParaRPr lang="zh-CN" altLang="en-US" sz="1400" dirty="0"/>
          </a:p>
        </p:txBody>
      </p:sp>
      <p:sp>
        <p:nvSpPr>
          <p:cNvPr id="27651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765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8139"/>
              </p:ext>
            </p:extLst>
          </p:nvPr>
        </p:nvGraphicFramePr>
        <p:xfrm>
          <a:off x="1187624" y="404664"/>
          <a:ext cx="35718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3" imgW="1600200" imgH="444240" progId="Equation.DSMT4">
                  <p:embed/>
                </p:oleObj>
              </mc:Choice>
              <mc:Fallback>
                <p:oleObj name="Equation" r:id="rId3" imgW="1600200" imgH="44424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404664"/>
                        <a:ext cx="3571875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">
            <a:extLst>
              <a:ext uri="{FF2B5EF4-FFF2-40B4-BE49-F238E27FC236}">
                <a16:creationId xmlns:a16="http://schemas.microsoft.com/office/drawing/2014/main" id="{2797E35E-79E7-44C1-8FFE-64CAD0255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12379"/>
              </p:ext>
            </p:extLst>
          </p:nvPr>
        </p:nvGraphicFramePr>
        <p:xfrm>
          <a:off x="1482674" y="1465758"/>
          <a:ext cx="41100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5" imgW="1841400" imgH="457200" progId="Equation.DSMT4">
                  <p:embed/>
                </p:oleObj>
              </mc:Choice>
              <mc:Fallback>
                <p:oleObj name="Equation" r:id="rId5" imgW="1841400" imgH="457200" progId="Equation.DSMT4">
                  <p:embed/>
                  <p:pic>
                    <p:nvPicPr>
                      <p:cNvPr id="27652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2674" y="1465758"/>
                        <a:ext cx="4110038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">
            <a:extLst>
              <a:ext uri="{FF2B5EF4-FFF2-40B4-BE49-F238E27FC236}">
                <a16:creationId xmlns:a16="http://schemas.microsoft.com/office/drawing/2014/main" id="{CCA0A0B8-FB93-4201-BDB1-E9216D9B7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381302"/>
              </p:ext>
            </p:extLst>
          </p:nvPr>
        </p:nvGraphicFramePr>
        <p:xfrm>
          <a:off x="1482674" y="2553839"/>
          <a:ext cx="51593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7" imgW="2311200" imgH="457200" progId="Equation.DSMT4">
                  <p:embed/>
                </p:oleObj>
              </mc:Choice>
              <mc:Fallback>
                <p:oleObj name="Equation" r:id="rId7" imgW="2311200" imgH="457200" progId="Equation.DSMT4">
                  <p:embed/>
                  <p:pic>
                    <p:nvPicPr>
                      <p:cNvPr id="5" name="对象 3">
                        <a:extLst>
                          <a:ext uri="{FF2B5EF4-FFF2-40B4-BE49-F238E27FC236}">
                            <a16:creationId xmlns:a16="http://schemas.microsoft.com/office/drawing/2014/main" id="{2797E35E-79E7-44C1-8FFE-64CAD0255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2674" y="2553839"/>
                        <a:ext cx="5159375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">
            <a:extLst>
              <a:ext uri="{FF2B5EF4-FFF2-40B4-BE49-F238E27FC236}">
                <a16:creationId xmlns:a16="http://schemas.microsoft.com/office/drawing/2014/main" id="{B69930AD-4EFD-46D7-BFAB-A09FA7F28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33327"/>
              </p:ext>
            </p:extLst>
          </p:nvPr>
        </p:nvGraphicFramePr>
        <p:xfrm>
          <a:off x="1482674" y="3612603"/>
          <a:ext cx="38274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9" imgW="1714320" imgH="380880" progId="Equation.DSMT4">
                  <p:embed/>
                </p:oleObj>
              </mc:Choice>
              <mc:Fallback>
                <p:oleObj name="Equation" r:id="rId9" imgW="1714320" imgH="380880" progId="Equation.DSMT4">
                  <p:embed/>
                  <p:pic>
                    <p:nvPicPr>
                      <p:cNvPr id="6" name="对象 3">
                        <a:extLst>
                          <a:ext uri="{FF2B5EF4-FFF2-40B4-BE49-F238E27FC236}">
                            <a16:creationId xmlns:a16="http://schemas.microsoft.com/office/drawing/2014/main" id="{CCA0A0B8-FB93-4201-BDB1-E9216D9B76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2674" y="3612603"/>
                        <a:ext cx="3827463" cy="849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">
            <a:extLst>
              <a:ext uri="{FF2B5EF4-FFF2-40B4-BE49-F238E27FC236}">
                <a16:creationId xmlns:a16="http://schemas.microsoft.com/office/drawing/2014/main" id="{2A11F70D-C89A-473D-B964-525CCCD49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972971"/>
              </p:ext>
            </p:extLst>
          </p:nvPr>
        </p:nvGraphicFramePr>
        <p:xfrm>
          <a:off x="1482674" y="4614115"/>
          <a:ext cx="33464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11" imgW="1498320" imgH="380880" progId="Equation.DSMT4">
                  <p:embed/>
                </p:oleObj>
              </mc:Choice>
              <mc:Fallback>
                <p:oleObj name="Equation" r:id="rId11" imgW="1498320" imgH="380880" progId="Equation.DSMT4">
                  <p:embed/>
                  <p:pic>
                    <p:nvPicPr>
                      <p:cNvPr id="7" name="对象 3">
                        <a:extLst>
                          <a:ext uri="{FF2B5EF4-FFF2-40B4-BE49-F238E27FC236}">
                            <a16:creationId xmlns:a16="http://schemas.microsoft.com/office/drawing/2014/main" id="{B69930AD-4EFD-46D7-BFAB-A09FA7F284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2674" y="4614115"/>
                        <a:ext cx="3346450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">
            <a:extLst>
              <a:ext uri="{FF2B5EF4-FFF2-40B4-BE49-F238E27FC236}">
                <a16:creationId xmlns:a16="http://schemas.microsoft.com/office/drawing/2014/main" id="{0AAF78F9-EA4F-40B0-9A9A-90E66BB0E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08980"/>
              </p:ext>
            </p:extLst>
          </p:nvPr>
        </p:nvGraphicFramePr>
        <p:xfrm>
          <a:off x="1482674" y="5743575"/>
          <a:ext cx="36576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13" imgW="1638000" imgH="431640" progId="Equation.DSMT4">
                  <p:embed/>
                </p:oleObj>
              </mc:Choice>
              <mc:Fallback>
                <p:oleObj name="Equation" r:id="rId13" imgW="1638000" imgH="431640" progId="Equation.DSMT4">
                  <p:embed/>
                  <p:pic>
                    <p:nvPicPr>
                      <p:cNvPr id="8" name="对象 3">
                        <a:extLst>
                          <a:ext uri="{FF2B5EF4-FFF2-40B4-BE49-F238E27FC236}">
                            <a16:creationId xmlns:a16="http://schemas.microsoft.com/office/drawing/2014/main" id="{2A11F70D-C89A-473D-B964-525CCCD49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2674" y="5743575"/>
                        <a:ext cx="365760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5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2625" y="369888"/>
          <a:ext cx="7453313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r:id="rId3" imgW="4168140" imgH="1189990" progId="Word.Document.12">
                  <p:embed/>
                </p:oleObj>
              </mc:Choice>
              <mc:Fallback>
                <p:oleObj r:id="rId3" imgW="4168140" imgH="1189990" progId="Word.Document.12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625" y="369888"/>
                        <a:ext cx="7453313" cy="2122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071604"/>
              </p:ext>
            </p:extLst>
          </p:nvPr>
        </p:nvGraphicFramePr>
        <p:xfrm>
          <a:off x="919162" y="4220733"/>
          <a:ext cx="6980237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r:id="rId5" imgW="3533775" imgH="1200150" progId="Word.Document.12">
                  <p:embed/>
                </p:oleObj>
              </mc:Choice>
              <mc:Fallback>
                <p:oleObj r:id="rId5" imgW="3533775" imgH="1200150" progId="Word.Document.12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162" y="4220733"/>
                        <a:ext cx="6980237" cy="236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705447D-992A-4ACC-8F50-FF26E48D8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719326"/>
              </p:ext>
            </p:extLst>
          </p:nvPr>
        </p:nvGraphicFramePr>
        <p:xfrm>
          <a:off x="1547664" y="2492541"/>
          <a:ext cx="5525516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Document" r:id="rId7" imgW="2775501" imgH="814117" progId="Word.Document.12">
                  <p:embed/>
                </p:oleObj>
              </mc:Choice>
              <mc:Fallback>
                <p:oleObj name="Document" r:id="rId7" imgW="2775501" imgH="814117" progId="Word.Document.12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2492541"/>
                        <a:ext cx="5525516" cy="17281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6</a:t>
            </a:fld>
            <a:endParaRPr lang="zh-CN" altLang="en-US" sz="1400" dirty="0"/>
          </a:p>
        </p:txBody>
      </p:sp>
      <p:sp>
        <p:nvSpPr>
          <p:cNvPr id="30723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7654" name="对象 5"/>
          <p:cNvGraphicFramePr>
            <a:graphicFrameLocks noChangeAspect="1"/>
          </p:cNvGraphicFramePr>
          <p:nvPr/>
        </p:nvGraphicFramePr>
        <p:xfrm>
          <a:off x="1636713" y="642938"/>
          <a:ext cx="5349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r:id="rId3" imgW="2540000" imgH="330200" progId="Equation.DSMT4">
                  <p:embed/>
                </p:oleObj>
              </mc:Choice>
              <mc:Fallback>
                <p:oleObj r:id="rId3" imgW="2540000" imgH="3302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6713" y="642938"/>
                        <a:ext cx="534987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对象 6"/>
          <p:cNvGraphicFramePr>
            <a:graphicFrameLocks noChangeAspect="1"/>
          </p:cNvGraphicFramePr>
          <p:nvPr/>
        </p:nvGraphicFramePr>
        <p:xfrm>
          <a:off x="1636713" y="1971675"/>
          <a:ext cx="5562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r:id="rId5" imgW="2641600" imgH="330200" progId="Equation.DSMT4">
                  <p:embed/>
                </p:oleObj>
              </mc:Choice>
              <mc:Fallback>
                <p:oleObj r:id="rId5" imgW="2641600" imgH="3302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6713" y="1971675"/>
                        <a:ext cx="5562600" cy="684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36713" y="3116263"/>
          <a:ext cx="6564312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r:id="rId7" imgW="2679700" imgH="558800" progId="Equation.DSMT4">
                  <p:embed/>
                </p:oleObj>
              </mc:Choice>
              <mc:Fallback>
                <p:oleObj r:id="rId7" imgW="2679700" imgH="5588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6713" y="3116263"/>
                        <a:ext cx="6564312" cy="1335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27</a:t>
            </a:fld>
            <a:endParaRPr lang="zh-CN" altLang="en-US" sz="1400" dirty="0"/>
          </a:p>
        </p:txBody>
      </p:sp>
      <p:sp>
        <p:nvSpPr>
          <p:cNvPr id="31747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98613" y="549275"/>
          <a:ext cx="594677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r:id="rId3" imgW="2768600" imgH="914400" progId="Equation.DSMT4">
                  <p:embed/>
                </p:oleObj>
              </mc:Choice>
              <mc:Fallback>
                <p:oleObj r:id="rId3" imgW="2768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8613" y="549275"/>
                        <a:ext cx="5946775" cy="192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16013" y="2781300"/>
          <a:ext cx="676751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r:id="rId5" imgW="2908300" imgH="482600" progId="Equation.DSMT4">
                  <p:embed/>
                </p:oleObj>
              </mc:Choice>
              <mc:Fallback>
                <p:oleObj r:id="rId5" imgW="2908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2781300"/>
                        <a:ext cx="6767512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8438" y="3832225"/>
          <a:ext cx="32210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r:id="rId7" imgW="1384300" imgH="203200" progId="Equation.DSMT4">
                  <p:embed/>
                </p:oleObj>
              </mc:Choice>
              <mc:Fallback>
                <p:oleObj r:id="rId7" imgW="138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438" y="3832225"/>
                        <a:ext cx="3221037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92275" y="4221163"/>
          <a:ext cx="55562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r:id="rId9" imgW="2387600" imgH="393700" progId="Equation.DSMT4">
                  <p:embed/>
                </p:oleObj>
              </mc:Choice>
              <mc:Fallback>
                <p:oleObj r:id="rId9" imgW="2387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2275" y="4221163"/>
                        <a:ext cx="5556250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28763" y="5229225"/>
          <a:ext cx="608647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r:id="rId11" imgW="2616200" imgH="609600" progId="Equation.DSMT4">
                  <p:embed/>
                </p:oleObj>
              </mc:Choice>
              <mc:Fallback>
                <p:oleObj r:id="rId11" imgW="26162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8763" y="5229225"/>
                        <a:ext cx="6086475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3688" y="304800"/>
          <a:ext cx="1508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r:id="rId13" imgW="647700" imgH="203200" progId="Equation.DSMT4">
                  <p:embed/>
                </p:oleObj>
              </mc:Choice>
              <mc:Fallback>
                <p:oleObj r:id="rId13" imgW="64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3688" y="304800"/>
                        <a:ext cx="150812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756" name="直接连接符 10"/>
          <p:cNvCxnSpPr/>
          <p:nvPr/>
        </p:nvCxnSpPr>
        <p:spPr>
          <a:xfrm>
            <a:off x="250825" y="2632075"/>
            <a:ext cx="8642350" cy="0"/>
          </a:xfrm>
          <a:prstGeom prst="line">
            <a:avLst/>
          </a:prstGeom>
          <a:ln w="31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32907682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174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175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pic>
        <p:nvPicPr>
          <p:cNvPr id="25644" name="Picture 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38291"/>
            <a:ext cx="8712968" cy="2946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66758"/>
              </p:ext>
            </p:extLst>
          </p:nvPr>
        </p:nvGraphicFramePr>
        <p:xfrm>
          <a:off x="683569" y="3501008"/>
          <a:ext cx="2997136" cy="137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4" imgW="1625400" imgH="761760" progId="Equation.DSMT4">
                  <p:embed/>
                </p:oleObj>
              </mc:Choice>
              <mc:Fallback>
                <p:oleObj name="Equation" r:id="rId4" imgW="16254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9" y="3501008"/>
                        <a:ext cx="2997136" cy="1370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490278"/>
              </p:ext>
            </p:extLst>
          </p:nvPr>
        </p:nvGraphicFramePr>
        <p:xfrm>
          <a:off x="4211960" y="3933056"/>
          <a:ext cx="2088232" cy="58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6" imgW="977760" imgH="279360" progId="Equation.DSMT4">
                  <p:embed/>
                </p:oleObj>
              </mc:Choice>
              <mc:Fallback>
                <p:oleObj name="Equation" r:id="rId6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933056"/>
                        <a:ext cx="2088232" cy="582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63062"/>
              </p:ext>
            </p:extLst>
          </p:nvPr>
        </p:nvGraphicFramePr>
        <p:xfrm>
          <a:off x="791083" y="5085184"/>
          <a:ext cx="37449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8" imgW="1752480" imgH="330120" progId="Equation.DSMT4">
                  <p:embed/>
                </p:oleObj>
              </mc:Choice>
              <mc:Fallback>
                <p:oleObj name="Equation" r:id="rId8" imgW="1752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83" y="5085184"/>
                        <a:ext cx="37449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547911"/>
              </p:ext>
            </p:extLst>
          </p:nvPr>
        </p:nvGraphicFramePr>
        <p:xfrm>
          <a:off x="899592" y="5949280"/>
          <a:ext cx="25987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10" imgW="1409400" imgH="279360" progId="Equation.DSMT4">
                  <p:embed/>
                </p:oleObj>
              </mc:Choice>
              <mc:Fallback>
                <p:oleObj name="Equation" r:id="rId10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949280"/>
                        <a:ext cx="25987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99976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174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175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40456"/>
              </p:ext>
            </p:extLst>
          </p:nvPr>
        </p:nvGraphicFramePr>
        <p:xfrm>
          <a:off x="539552" y="404664"/>
          <a:ext cx="2997136" cy="137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3" imgW="1625400" imgH="761760" progId="Equation.DSMT4">
                  <p:embed/>
                </p:oleObj>
              </mc:Choice>
              <mc:Fallback>
                <p:oleObj name="Equation" r:id="rId3" imgW="16254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4664"/>
                        <a:ext cx="2997136" cy="1370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54925"/>
              </p:ext>
            </p:extLst>
          </p:nvPr>
        </p:nvGraphicFramePr>
        <p:xfrm>
          <a:off x="3851920" y="908720"/>
          <a:ext cx="2088232" cy="58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5" imgW="977760" imgH="279360" progId="Equation.DSMT4">
                  <p:embed/>
                </p:oleObj>
              </mc:Choice>
              <mc:Fallback>
                <p:oleObj name="Equation" r:id="rId5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908720"/>
                        <a:ext cx="2088232" cy="582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67411"/>
              </p:ext>
            </p:extLst>
          </p:nvPr>
        </p:nvGraphicFramePr>
        <p:xfrm>
          <a:off x="611560" y="1916832"/>
          <a:ext cx="37449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7" imgW="1752480" imgH="330120" progId="Equation.DSMT4">
                  <p:embed/>
                </p:oleObj>
              </mc:Choice>
              <mc:Fallback>
                <p:oleObj name="Equation" r:id="rId7" imgW="1752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16832"/>
                        <a:ext cx="37449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8494"/>
              </p:ext>
            </p:extLst>
          </p:nvPr>
        </p:nvGraphicFramePr>
        <p:xfrm>
          <a:off x="683568" y="2924944"/>
          <a:ext cx="25987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9" imgW="1409400" imgH="279360" progId="Equation.DSMT4">
                  <p:embed/>
                </p:oleObj>
              </mc:Choice>
              <mc:Fallback>
                <p:oleObj name="Equation" r:id="rId9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924944"/>
                        <a:ext cx="25987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00596"/>
              </p:ext>
            </p:extLst>
          </p:nvPr>
        </p:nvGraphicFramePr>
        <p:xfrm>
          <a:off x="3491880" y="2798886"/>
          <a:ext cx="166211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11" imgW="901440" imgH="469800" progId="Equation.DSMT4">
                  <p:embed/>
                </p:oleObj>
              </mc:Choice>
              <mc:Fallback>
                <p:oleObj name="Equation" r:id="rId11" imgW="901440" imgH="469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798886"/>
                        <a:ext cx="166211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650656"/>
              </p:ext>
            </p:extLst>
          </p:nvPr>
        </p:nvGraphicFramePr>
        <p:xfrm>
          <a:off x="5364088" y="2780928"/>
          <a:ext cx="16621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13" imgW="901440" imgH="469800" progId="Equation.DSMT4">
                  <p:embed/>
                </p:oleObj>
              </mc:Choice>
              <mc:Fallback>
                <p:oleObj name="Equation" r:id="rId13" imgW="901440" imgH="469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780928"/>
                        <a:ext cx="16621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32152"/>
              </p:ext>
            </p:extLst>
          </p:nvPr>
        </p:nvGraphicFramePr>
        <p:xfrm>
          <a:off x="683568" y="3717032"/>
          <a:ext cx="26924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15" imgW="1460160" imgH="355320" progId="Equation.DSMT4">
                  <p:embed/>
                </p:oleObj>
              </mc:Choice>
              <mc:Fallback>
                <p:oleObj name="Equation" r:id="rId15" imgW="1460160" imgH="3553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717032"/>
                        <a:ext cx="26924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091469"/>
              </p:ext>
            </p:extLst>
          </p:nvPr>
        </p:nvGraphicFramePr>
        <p:xfrm>
          <a:off x="758725" y="4653136"/>
          <a:ext cx="64055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7" imgW="2997000" imgH="431640" progId="Equation.DSMT4">
                  <p:embed/>
                </p:oleObj>
              </mc:Choice>
              <mc:Fallback>
                <p:oleObj name="Equation" r:id="rId17" imgW="299700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725" y="4653136"/>
                        <a:ext cx="64055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6402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3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952312"/>
              </p:ext>
            </p:extLst>
          </p:nvPr>
        </p:nvGraphicFramePr>
        <p:xfrm>
          <a:off x="241300" y="331788"/>
          <a:ext cx="8320088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Document" r:id="rId3" imgW="4539743" imgH="1496214" progId="Word.Document.12">
                  <p:embed/>
                </p:oleObj>
              </mc:Choice>
              <mc:Fallback>
                <p:oleObj name="Document" r:id="rId3" imgW="4539743" imgH="1496214" progId="Word.Document.12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00" y="331788"/>
                        <a:ext cx="8320088" cy="273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512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5126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5127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18177"/>
              </p:ext>
            </p:extLst>
          </p:nvPr>
        </p:nvGraphicFramePr>
        <p:xfrm>
          <a:off x="395288" y="2498725"/>
          <a:ext cx="8524875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r:id="rId5" imgW="4194175" imgH="1275715" progId="Word.Document.12">
                  <p:embed/>
                </p:oleObj>
              </mc:Choice>
              <mc:Fallback>
                <p:oleObj r:id="rId5" imgW="4194175" imgH="1275715" progId="Word.Document.12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2498725"/>
                        <a:ext cx="8524875" cy="258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768825"/>
              </p:ext>
            </p:extLst>
          </p:nvPr>
        </p:nvGraphicFramePr>
        <p:xfrm>
          <a:off x="395288" y="4581525"/>
          <a:ext cx="8088312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Document" r:id="rId7" imgW="3862669" imgH="819029" progId="Word.Document.12">
                  <p:embed/>
                </p:oleObj>
              </mc:Choice>
              <mc:Fallback>
                <p:oleObj name="Document" r:id="rId7" imgW="3862669" imgH="819029" progId="Word.Document.12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8" y="4581525"/>
                        <a:ext cx="8088312" cy="170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">
            <a:extLst>
              <a:ext uri="{FF2B5EF4-FFF2-40B4-BE49-F238E27FC236}">
                <a16:creationId xmlns:a16="http://schemas.microsoft.com/office/drawing/2014/main" id="{82DF9CAC-9648-40B2-9853-EE09E9D55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716041"/>
              </p:ext>
            </p:extLst>
          </p:nvPr>
        </p:nvGraphicFramePr>
        <p:xfrm>
          <a:off x="7169150" y="1537551"/>
          <a:ext cx="1571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4" name="对象 2">
                        <a:extLst>
                          <a:ext uri="{FF2B5EF4-FFF2-40B4-BE49-F238E27FC236}">
                            <a16:creationId xmlns:a16="http://schemas.microsoft.com/office/drawing/2014/main" id="{C2B3E525-A7AF-4FEB-8F1D-31FE1A7B2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9150" y="1537551"/>
                        <a:ext cx="157162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">
            <a:extLst>
              <a:ext uri="{FF2B5EF4-FFF2-40B4-BE49-F238E27FC236}">
                <a16:creationId xmlns:a16="http://schemas.microsoft.com/office/drawing/2014/main" id="{A8BCD1D8-F75C-4A09-9FA1-5C8F2786E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0255"/>
              </p:ext>
            </p:extLst>
          </p:nvPr>
        </p:nvGraphicFramePr>
        <p:xfrm>
          <a:off x="7067549" y="2034013"/>
          <a:ext cx="1774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10" name="对象 2">
                        <a:extLst>
                          <a:ext uri="{FF2B5EF4-FFF2-40B4-BE49-F238E27FC236}">
                            <a16:creationId xmlns:a16="http://schemas.microsoft.com/office/drawing/2014/main" id="{82DF9CAC-9648-40B2-9853-EE09E9D55C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67549" y="2034013"/>
                        <a:ext cx="177482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">
            <a:extLst>
              <a:ext uri="{FF2B5EF4-FFF2-40B4-BE49-F238E27FC236}">
                <a16:creationId xmlns:a16="http://schemas.microsoft.com/office/drawing/2014/main" id="{2CEE01C1-C295-4AF9-9F3E-CE5A7A9C6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812959"/>
              </p:ext>
            </p:extLst>
          </p:nvPr>
        </p:nvGraphicFramePr>
        <p:xfrm>
          <a:off x="6937375" y="2536825"/>
          <a:ext cx="2036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11" name="对象 2">
                        <a:extLst>
                          <a:ext uri="{FF2B5EF4-FFF2-40B4-BE49-F238E27FC236}">
                            <a16:creationId xmlns:a16="http://schemas.microsoft.com/office/drawing/2014/main" id="{A8BCD1D8-F75C-4A09-9FA1-5C8F2786EF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37375" y="2536825"/>
                        <a:ext cx="203676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">
            <a:extLst>
              <a:ext uri="{FF2B5EF4-FFF2-40B4-BE49-F238E27FC236}">
                <a16:creationId xmlns:a16="http://schemas.microsoft.com/office/drawing/2014/main" id="{F4BA3171-BCFC-4BAC-AF1B-E388DB72C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13599"/>
              </p:ext>
            </p:extLst>
          </p:nvPr>
        </p:nvGraphicFramePr>
        <p:xfrm>
          <a:off x="5060156" y="5625812"/>
          <a:ext cx="37544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5" imgW="1638000" imgH="215640" progId="Equation.DSMT4">
                  <p:embed/>
                </p:oleObj>
              </mc:Choice>
              <mc:Fallback>
                <p:oleObj name="Equation" r:id="rId15" imgW="1638000" imgH="215640" progId="Equation.DSMT4">
                  <p:embed/>
                  <p:pic>
                    <p:nvPicPr>
                      <p:cNvPr id="12" name="对象 2">
                        <a:extLst>
                          <a:ext uri="{FF2B5EF4-FFF2-40B4-BE49-F238E27FC236}">
                            <a16:creationId xmlns:a16="http://schemas.microsoft.com/office/drawing/2014/main" id="{2CEE01C1-C295-4AF9-9F3E-CE5A7A9C6F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60156" y="5625812"/>
                        <a:ext cx="3754438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174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175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39552" y="548680"/>
          <a:ext cx="1990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48680"/>
                        <a:ext cx="19907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58667" y="1700808"/>
          <a:ext cx="37687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5" imgW="2044440" imgH="431640" progId="Equation.DSMT4">
                  <p:embed/>
                </p:oleObj>
              </mc:Choice>
              <mc:Fallback>
                <p:oleObj name="Equation" r:id="rId5" imgW="2044440" imgH="4316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667" y="1700808"/>
                        <a:ext cx="37687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9552" y="2729132"/>
          <a:ext cx="15446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729132"/>
                        <a:ext cx="15446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93938" y="2707581"/>
          <a:ext cx="15208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707581"/>
                        <a:ext cx="15208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77106" y="3303974"/>
          <a:ext cx="41544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11" imgW="1942920" imgH="431640" progId="Equation.DSMT4">
                  <p:embed/>
                </p:oleObj>
              </mc:Choice>
              <mc:Fallback>
                <p:oleObj name="Equation" r:id="rId11" imgW="1942920" imgH="4316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06" y="3303974"/>
                        <a:ext cx="41544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2502"/>
            <a:ext cx="2790825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49513" y="493713"/>
          <a:ext cx="1739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14" imgW="812520" imgH="228600" progId="Equation.DSMT4">
                  <p:embed/>
                </p:oleObj>
              </mc:Choice>
              <mc:Fallback>
                <p:oleObj name="Equation" r:id="rId14" imgW="812520" imgH="228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493713"/>
                        <a:ext cx="1739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30440" y="1183602"/>
          <a:ext cx="3371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16" imgW="1574640" imgH="228600" progId="Equation.DSMT4">
                  <p:embed/>
                </p:oleObj>
              </mc:Choice>
              <mc:Fallback>
                <p:oleObj name="Equation" r:id="rId16" imgW="1574640" imgH="2286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440" y="1183602"/>
                        <a:ext cx="3371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579888" y="1209796"/>
          <a:ext cx="24749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18" imgW="1155600" imgH="203040" progId="Equation.DSMT4">
                  <p:embed/>
                </p:oleObj>
              </mc:Choice>
              <mc:Fallback>
                <p:oleObj name="Equation" r:id="rId18" imgW="1155600" imgH="203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888" y="1209796"/>
                        <a:ext cx="247491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995936" y="2612352"/>
          <a:ext cx="1566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20" imgW="850680" imgH="253800" progId="Equation.DSMT4">
                  <p:embed/>
                </p:oleObj>
              </mc:Choice>
              <mc:Fallback>
                <p:oleObj name="Equation" r:id="rId20" imgW="850680" imgH="2538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612352"/>
                        <a:ext cx="1566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7977DB7-5E3C-4805-84DD-460BC51EE7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6922" y="4275748"/>
          <a:ext cx="62722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22" imgW="2933640" imgH="482400" progId="Equation.DSMT4">
                  <p:embed/>
                </p:oleObj>
              </mc:Choice>
              <mc:Fallback>
                <p:oleObj name="Equation" r:id="rId22" imgW="2933640" imgH="4824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7977DB7-5E3C-4805-84DD-460BC51EE7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922" y="4275748"/>
                        <a:ext cx="62722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F141266-56C4-4697-97FD-95D586903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9276" y="5383808"/>
          <a:ext cx="46434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24" imgW="2171520" imgH="444240" progId="Equation.DSMT4">
                  <p:embed/>
                </p:oleObj>
              </mc:Choice>
              <mc:Fallback>
                <p:oleObj name="Equation" r:id="rId24" imgW="2171520" imgH="4442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F141266-56C4-4697-97FD-95D586903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276" y="5383808"/>
                        <a:ext cx="464343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505ACDA-C86B-4EB4-9CBD-0D8BCBFE6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2713" y="5508563"/>
          <a:ext cx="2171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26" imgW="1015920" imgH="304560" progId="Equation.DSMT4">
                  <p:embed/>
                </p:oleObj>
              </mc:Choice>
              <mc:Fallback>
                <p:oleObj name="Equation" r:id="rId26" imgW="1015920" imgH="3045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505ACDA-C86B-4EB4-9CBD-0D8BCBFE6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713" y="5508563"/>
                        <a:ext cx="2171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1961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174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175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2502"/>
            <a:ext cx="2790825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BC180A7-C038-4D16-A57C-43809F21F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0078"/>
              </p:ext>
            </p:extLst>
          </p:nvPr>
        </p:nvGraphicFramePr>
        <p:xfrm>
          <a:off x="323528" y="44624"/>
          <a:ext cx="8118475" cy="687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4" imgW="3797280" imgH="3301920" progId="Equation.DSMT4">
                  <p:embed/>
                </p:oleObj>
              </mc:Choice>
              <mc:Fallback>
                <p:oleObj name="Equation" r:id="rId4" imgW="3797280" imgH="33019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9BC180A7-C038-4D16-A57C-43809F21F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4624"/>
                        <a:ext cx="8118475" cy="687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96232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174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175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28638" y="549275"/>
          <a:ext cx="20145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3" imgW="1091880" imgH="203040" progId="Equation.DSMT4">
                  <p:embed/>
                </p:oleObj>
              </mc:Choice>
              <mc:Fallback>
                <p:oleObj name="Equation" r:id="rId3" imgW="1091880" imgH="2030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549275"/>
                        <a:ext cx="20145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193449"/>
              </p:ext>
            </p:extLst>
          </p:nvPr>
        </p:nvGraphicFramePr>
        <p:xfrm>
          <a:off x="2558667" y="1700808"/>
          <a:ext cx="37687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5" imgW="2044440" imgH="431640" progId="Equation.DSMT4">
                  <p:embed/>
                </p:oleObj>
              </mc:Choice>
              <mc:Fallback>
                <p:oleObj name="Equation" r:id="rId5" imgW="2044440" imgH="4316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667" y="1700808"/>
                        <a:ext cx="37687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9552" y="2537668"/>
          <a:ext cx="15446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537668"/>
                        <a:ext cx="15446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93938" y="2516117"/>
          <a:ext cx="15208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516117"/>
                        <a:ext cx="15208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93255"/>
              </p:ext>
            </p:extLst>
          </p:nvPr>
        </p:nvGraphicFramePr>
        <p:xfrm>
          <a:off x="1250318" y="3222642"/>
          <a:ext cx="30686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11" imgW="1434960" imgH="393480" progId="Equation.DSMT4">
                  <p:embed/>
                </p:oleObj>
              </mc:Choice>
              <mc:Fallback>
                <p:oleObj name="Equation" r:id="rId11" imgW="1434960" imgH="3934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318" y="3222642"/>
                        <a:ext cx="30686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2502"/>
            <a:ext cx="2790825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36813" y="493713"/>
          <a:ext cx="17668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14" imgW="825480" imgH="228600" progId="Equation.DSMT4">
                  <p:embed/>
                </p:oleObj>
              </mc:Choice>
              <mc:Fallback>
                <p:oleObj name="Equation" r:id="rId14" imgW="825480" imgH="228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93713"/>
                        <a:ext cx="17668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98973" y="1165453"/>
          <a:ext cx="2719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16" imgW="1269720" imgH="228600" progId="Equation.DSMT4">
                  <p:embed/>
                </p:oleObj>
              </mc:Choice>
              <mc:Fallback>
                <p:oleObj name="Equation" r:id="rId16" imgW="1269720" imgH="2286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973" y="1165453"/>
                        <a:ext cx="27193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60287" y="1165453"/>
          <a:ext cx="24749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18" imgW="1155600" imgH="203040" progId="Equation.DSMT4">
                  <p:embed/>
                </p:oleObj>
              </mc:Choice>
              <mc:Fallback>
                <p:oleObj name="Equation" r:id="rId18" imgW="1155600" imgH="203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287" y="1165453"/>
                        <a:ext cx="247491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995936" y="2420888"/>
          <a:ext cx="1566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20" imgW="850680" imgH="253800" progId="Equation.DSMT4">
                  <p:embed/>
                </p:oleObj>
              </mc:Choice>
              <mc:Fallback>
                <p:oleObj name="Equation" r:id="rId20" imgW="850680" imgH="2538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420888"/>
                        <a:ext cx="1566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5474A96-D332-4E25-89D1-75ED3F3CC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6249" y="3069895"/>
          <a:ext cx="3530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Equation" r:id="rId22" imgW="1650960" imgH="380880" progId="Equation.DSMT4">
                  <p:embed/>
                </p:oleObj>
              </mc:Choice>
              <mc:Fallback>
                <p:oleObj name="Equation" r:id="rId22" imgW="1650960" imgH="3808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25474A96-D332-4E25-89D1-75ED3F3CC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249" y="3069895"/>
                        <a:ext cx="35306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E2ED106-F8B2-4281-A94C-E19FD0E90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5656" y="4080813"/>
          <a:ext cx="43465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24" imgW="2031840" imgH="380880" progId="Equation.DSMT4">
                  <p:embed/>
                </p:oleObj>
              </mc:Choice>
              <mc:Fallback>
                <p:oleObj name="Equation" r:id="rId24" imgW="2031840" imgH="3808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3E2ED106-F8B2-4281-A94C-E19FD0E90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80813"/>
                        <a:ext cx="43465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A3CEFC1-262B-4371-B379-594D650BD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85143"/>
              </p:ext>
            </p:extLst>
          </p:nvPr>
        </p:nvGraphicFramePr>
        <p:xfrm>
          <a:off x="1543050" y="4902200"/>
          <a:ext cx="59499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26" imgW="2781000" imgH="419040" progId="Equation.DSMT4">
                  <p:embed/>
                </p:oleObj>
              </mc:Choice>
              <mc:Fallback>
                <p:oleObj name="Equation" r:id="rId26" imgW="2781000" imgH="419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A3CEFC1-262B-4371-B379-594D650BDA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902200"/>
                        <a:ext cx="59499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40636CFF-2DA6-4390-B7F1-3B6F3724C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94763"/>
              </p:ext>
            </p:extLst>
          </p:nvPr>
        </p:nvGraphicFramePr>
        <p:xfrm>
          <a:off x="1476375" y="5802313"/>
          <a:ext cx="4646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28" imgW="2171520" imgH="419040" progId="Equation.DSMT4">
                  <p:embed/>
                </p:oleObj>
              </mc:Choice>
              <mc:Fallback>
                <p:oleObj name="Equation" r:id="rId28" imgW="2171520" imgH="419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40636CFF-2DA6-4390-B7F1-3B6F3724C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802313"/>
                        <a:ext cx="464661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56320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5C92BBF-5475-4A3A-944E-656E9369A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494994"/>
              </p:ext>
            </p:extLst>
          </p:nvPr>
        </p:nvGraphicFramePr>
        <p:xfrm>
          <a:off x="415925" y="260350"/>
          <a:ext cx="83105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3886200" imgH="457200" progId="Equation.DSMT4">
                  <p:embed/>
                </p:oleObj>
              </mc:Choice>
              <mc:Fallback>
                <p:oleObj name="Equation" r:id="rId3" imgW="3886200" imgH="4572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60350"/>
                        <a:ext cx="831056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75999F50-B110-4D75-8225-76A08D9C2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0956"/>
              </p:ext>
            </p:extLst>
          </p:nvPr>
        </p:nvGraphicFramePr>
        <p:xfrm>
          <a:off x="765175" y="1484313"/>
          <a:ext cx="45926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5" imgW="2145960" imgH="533160" progId="Equation.DSMT4">
                  <p:embed/>
                </p:oleObj>
              </mc:Choice>
              <mc:Fallback>
                <p:oleObj name="Equation" r:id="rId5" imgW="2145960" imgH="5331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40636CFF-2DA6-4390-B7F1-3B6F3724C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484313"/>
                        <a:ext cx="459263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D6B4991-1E98-41A8-BABA-A00230589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85283"/>
              </p:ext>
            </p:extLst>
          </p:nvPr>
        </p:nvGraphicFramePr>
        <p:xfrm>
          <a:off x="792163" y="2781300"/>
          <a:ext cx="41306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7" imgW="1930320" imgH="419040" progId="Equation.DSMT4">
                  <p:embed/>
                </p:oleObj>
              </mc:Choice>
              <mc:Fallback>
                <p:oleObj name="Equation" r:id="rId7" imgW="1930320" imgH="4190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75999F50-B110-4D75-8225-76A08D9C2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781300"/>
                        <a:ext cx="41306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A71EE2F-612F-454D-9AAB-092EAFC34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7681"/>
              </p:ext>
            </p:extLst>
          </p:nvPr>
        </p:nvGraphicFramePr>
        <p:xfrm>
          <a:off x="795333" y="3846676"/>
          <a:ext cx="56515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9" imgW="2641320" imgH="482400" progId="Equation.DSMT4">
                  <p:embed/>
                </p:oleObj>
              </mc:Choice>
              <mc:Fallback>
                <p:oleObj name="Equation" r:id="rId9" imgW="2641320" imgH="4824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D6B4991-1E98-41A8-BABA-A00230589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3" y="3846676"/>
                        <a:ext cx="56515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F14B8A2-5E77-4997-AAB5-0450337A9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282381"/>
              </p:ext>
            </p:extLst>
          </p:nvPr>
        </p:nvGraphicFramePr>
        <p:xfrm>
          <a:off x="765175" y="5045402"/>
          <a:ext cx="62214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11" imgW="2908080" imgH="482400" progId="Equation.DSMT4">
                  <p:embed/>
                </p:oleObj>
              </mc:Choice>
              <mc:Fallback>
                <p:oleObj name="Equation" r:id="rId11" imgW="2908080" imgH="4824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A71EE2F-612F-454D-9AAB-092EAFC34D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045402"/>
                        <a:ext cx="62214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45342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5C92BBF-5475-4A3A-944E-656E9369A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84012"/>
              </p:ext>
            </p:extLst>
          </p:nvPr>
        </p:nvGraphicFramePr>
        <p:xfrm>
          <a:off x="611560" y="332656"/>
          <a:ext cx="38290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B5C92BBF-5475-4A3A-944E-656E9369A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2656"/>
                        <a:ext cx="38290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F14B8A2-5E77-4997-AAB5-0450337A9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498177"/>
              </p:ext>
            </p:extLst>
          </p:nvPr>
        </p:nvGraphicFramePr>
        <p:xfrm>
          <a:off x="827584" y="1412776"/>
          <a:ext cx="62214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5" imgW="2908080" imgH="482400" progId="Equation.DSMT4">
                  <p:embed/>
                </p:oleObj>
              </mc:Choice>
              <mc:Fallback>
                <p:oleObj name="Equation" r:id="rId5" imgW="2908080" imgH="4824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7F14B8A2-5E77-4997-AAB5-0450337A9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12776"/>
                        <a:ext cx="62214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22E8A87-D439-4E3B-9F03-F45DA8B2C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47947"/>
              </p:ext>
            </p:extLst>
          </p:nvPr>
        </p:nvGraphicFramePr>
        <p:xfrm>
          <a:off x="827584" y="2669230"/>
          <a:ext cx="55149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7" imgW="2577960" imgH="482400" progId="Equation.DSMT4">
                  <p:embed/>
                </p:oleObj>
              </mc:Choice>
              <mc:Fallback>
                <p:oleObj name="Equation" r:id="rId7" imgW="2577960" imgH="4824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7F14B8A2-5E77-4997-AAB5-0450337A9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69230"/>
                        <a:ext cx="55149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5DADEE0-DA56-4D41-9943-0154FA4C1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45471"/>
              </p:ext>
            </p:extLst>
          </p:nvPr>
        </p:nvGraphicFramePr>
        <p:xfrm>
          <a:off x="847230" y="3925684"/>
          <a:ext cx="394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9" imgW="1841400" imgH="533160" progId="Equation.DSMT4">
                  <p:embed/>
                </p:oleObj>
              </mc:Choice>
              <mc:Fallback>
                <p:oleObj name="Equation" r:id="rId9" imgW="1841400" imgH="5331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22E8A87-D439-4E3B-9F03-F45DA8B2C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30" y="3925684"/>
                        <a:ext cx="39401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34CDB99-B0C1-493D-B15F-8D31404B8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3176"/>
              </p:ext>
            </p:extLst>
          </p:nvPr>
        </p:nvGraphicFramePr>
        <p:xfrm>
          <a:off x="4932040" y="3925684"/>
          <a:ext cx="37512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11" imgW="1752480" imgH="507960" progId="Equation.DSMT4">
                  <p:embed/>
                </p:oleObj>
              </mc:Choice>
              <mc:Fallback>
                <p:oleObj name="Equation" r:id="rId11" imgW="1752480" imgH="507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5DADEE0-DA56-4D41-9943-0154FA4C1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925684"/>
                        <a:ext cx="375126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C29EA29-5D53-4F51-97F9-86180889A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54059"/>
              </p:ext>
            </p:extLst>
          </p:nvPr>
        </p:nvGraphicFramePr>
        <p:xfrm>
          <a:off x="899592" y="5381601"/>
          <a:ext cx="24463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13" imgW="1143000" imgH="507960" progId="Equation.DSMT4">
                  <p:embed/>
                </p:oleObj>
              </mc:Choice>
              <mc:Fallback>
                <p:oleObj name="Equation" r:id="rId13" imgW="1143000" imgH="5079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34CDB99-B0C1-493D-B15F-8D31404B8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381601"/>
                        <a:ext cx="244633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E0AA4F6-97C4-471F-B093-22DC37D0E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597865"/>
              </p:ext>
            </p:extLst>
          </p:nvPr>
        </p:nvGraphicFramePr>
        <p:xfrm>
          <a:off x="3508086" y="5381601"/>
          <a:ext cx="22574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15" imgW="1054080" imgH="507960" progId="Equation.DSMT4">
                  <p:embed/>
                </p:oleObj>
              </mc:Choice>
              <mc:Fallback>
                <p:oleObj name="Equation" r:id="rId15" imgW="1054080" imgH="5079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C29EA29-5D53-4F51-97F9-86180889A6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086" y="5381601"/>
                        <a:ext cx="22574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18603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174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175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4244"/>
              </p:ext>
            </p:extLst>
          </p:nvPr>
        </p:nvGraphicFramePr>
        <p:xfrm>
          <a:off x="801688" y="451619"/>
          <a:ext cx="39814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3" imgW="2158920" imgH="393480" progId="Equation.DSMT4">
                  <p:embed/>
                </p:oleObj>
              </mc:Choice>
              <mc:Fallback>
                <p:oleObj name="Equation" r:id="rId3" imgW="2158920" imgH="39348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51619"/>
                        <a:ext cx="39814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01544"/>
              </p:ext>
            </p:extLst>
          </p:nvPr>
        </p:nvGraphicFramePr>
        <p:xfrm>
          <a:off x="4797473" y="278581"/>
          <a:ext cx="37719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5" imgW="1765080" imgH="507960" progId="Equation.DSMT4">
                  <p:embed/>
                </p:oleObj>
              </mc:Choice>
              <mc:Fallback>
                <p:oleObj name="Equation" r:id="rId5" imgW="1765080" imgH="50796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73" y="278581"/>
                        <a:ext cx="377190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D37FDCF-5D11-4195-A1A3-5217D3509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52618"/>
              </p:ext>
            </p:extLst>
          </p:nvPr>
        </p:nvGraphicFramePr>
        <p:xfrm>
          <a:off x="1468209" y="1184221"/>
          <a:ext cx="3040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7" imgW="1422360" imgH="431640" progId="Equation.DSMT4">
                  <p:embed/>
                </p:oleObj>
              </mc:Choice>
              <mc:Fallback>
                <p:oleObj name="Equation" r:id="rId7" imgW="1422360" imgH="4316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209" y="1184221"/>
                        <a:ext cx="30400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FFA3347-245D-409E-AE6A-B177D86DD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613976"/>
              </p:ext>
            </p:extLst>
          </p:nvPr>
        </p:nvGraphicFramePr>
        <p:xfrm>
          <a:off x="1619672" y="2079625"/>
          <a:ext cx="43719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9" imgW="2044440" imgH="419040" progId="Equation.DSMT4">
                  <p:embed/>
                </p:oleObj>
              </mc:Choice>
              <mc:Fallback>
                <p:oleObj name="Equation" r:id="rId9" imgW="2044440" imgH="419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6D37FDCF-5D11-4195-A1A3-5217D3509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079625"/>
                        <a:ext cx="43719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14BC12A-C760-485F-8A7A-675869660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815725"/>
              </p:ext>
            </p:extLst>
          </p:nvPr>
        </p:nvGraphicFramePr>
        <p:xfrm>
          <a:off x="1619672" y="3066985"/>
          <a:ext cx="44275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11" imgW="2070000" imgH="419040" progId="Equation.DSMT4">
                  <p:embed/>
                </p:oleObj>
              </mc:Choice>
              <mc:Fallback>
                <p:oleObj name="Equation" r:id="rId11" imgW="2070000" imgH="419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FFA3347-245D-409E-AE6A-B177D86DD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066985"/>
                        <a:ext cx="442753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F129BC4-65E7-469D-B483-CC7C52EEE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05018"/>
              </p:ext>
            </p:extLst>
          </p:nvPr>
        </p:nvGraphicFramePr>
        <p:xfrm>
          <a:off x="1619672" y="4133791"/>
          <a:ext cx="41544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13" imgW="1942920" imgH="444240" progId="Equation.DSMT4">
                  <p:embed/>
                </p:oleObj>
              </mc:Choice>
              <mc:Fallback>
                <p:oleObj name="Equation" r:id="rId13" imgW="1942920" imgH="4442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514BC12A-C760-485F-8A7A-675869660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133791"/>
                        <a:ext cx="415448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27068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174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175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F34DB28-51C6-4D45-A9C6-706537D86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86907"/>
              </p:ext>
            </p:extLst>
          </p:nvPr>
        </p:nvGraphicFramePr>
        <p:xfrm>
          <a:off x="1160463" y="404813"/>
          <a:ext cx="5073650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3" imgW="2374560" imgH="990360" progId="Equation.DSMT4">
                  <p:embed/>
                </p:oleObj>
              </mc:Choice>
              <mc:Fallback>
                <p:oleObj name="Equation" r:id="rId3" imgW="2374560" imgH="9903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F34DB28-51C6-4D45-A9C6-706537D86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04813"/>
                        <a:ext cx="5073650" cy="206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0C49964-364C-41FA-BA4D-5470B509E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29787"/>
              </p:ext>
            </p:extLst>
          </p:nvPr>
        </p:nvGraphicFramePr>
        <p:xfrm>
          <a:off x="1475656" y="2348880"/>
          <a:ext cx="36353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5" imgW="1701720" imgH="444240" progId="Equation.DSMT4">
                  <p:embed/>
                </p:oleObj>
              </mc:Choice>
              <mc:Fallback>
                <p:oleObj name="Equation" r:id="rId5" imgW="1701720" imgH="4442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F34DB28-51C6-4D45-A9C6-706537D86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348880"/>
                        <a:ext cx="363537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2504806-A1FF-41C2-8E3A-5073EDB80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83699"/>
              </p:ext>
            </p:extLst>
          </p:nvPr>
        </p:nvGraphicFramePr>
        <p:xfrm>
          <a:off x="5198331" y="2348880"/>
          <a:ext cx="32559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7" imgW="1523880" imgH="444240" progId="Equation.DSMT4">
                  <p:embed/>
                </p:oleObj>
              </mc:Choice>
              <mc:Fallback>
                <p:oleObj name="Equation" r:id="rId7" imgW="1523880" imgH="4442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0C49964-364C-41FA-BA4D-5470B509E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331" y="2348880"/>
                        <a:ext cx="3255962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EDF469B-AA75-40B8-A787-D5F0189AA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63397"/>
              </p:ext>
            </p:extLst>
          </p:nvPr>
        </p:nvGraphicFramePr>
        <p:xfrm>
          <a:off x="1403648" y="3590916"/>
          <a:ext cx="26050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9" imgW="1218960" imgH="444240" progId="Equation.DSMT4">
                  <p:embed/>
                </p:oleObj>
              </mc:Choice>
              <mc:Fallback>
                <p:oleObj name="Equation" r:id="rId9" imgW="1218960" imgH="4442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52504806-A1FF-41C2-8E3A-5073EDB80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90916"/>
                        <a:ext cx="260508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DDE92B13-6C96-4309-99AB-35E98DDDC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65100"/>
              </p:ext>
            </p:extLst>
          </p:nvPr>
        </p:nvGraphicFramePr>
        <p:xfrm>
          <a:off x="1475656" y="4832952"/>
          <a:ext cx="12493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11" imgW="583920" imgH="393480" progId="Equation.DSMT4">
                  <p:embed/>
                </p:oleObj>
              </mc:Choice>
              <mc:Fallback>
                <p:oleObj name="Equation" r:id="rId11" imgW="583920" imgH="3934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2EDF469B-AA75-40B8-A787-D5F0189AA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832952"/>
                        <a:ext cx="12493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938061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4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24477"/>
              </p:ext>
            </p:extLst>
          </p:nvPr>
        </p:nvGraphicFramePr>
        <p:xfrm>
          <a:off x="244475" y="334963"/>
          <a:ext cx="7710488" cy="284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Document" r:id="rId3" imgW="4191668" imgH="1562096" progId="Word.Document.12">
                  <p:embed/>
                </p:oleObj>
              </mc:Choice>
              <mc:Fallback>
                <p:oleObj name="Document" r:id="rId3" imgW="4191668" imgH="1562096" progId="Word.Document.12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334963"/>
                        <a:ext cx="7710488" cy="284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614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6150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6151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6152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928782"/>
              </p:ext>
            </p:extLst>
          </p:nvPr>
        </p:nvGraphicFramePr>
        <p:xfrm>
          <a:off x="1857037" y="2654714"/>
          <a:ext cx="15049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698400" imgH="368280" progId="Equation.DSMT4">
                  <p:embed/>
                </p:oleObj>
              </mc:Choice>
              <mc:Fallback>
                <p:oleObj name="Equation" r:id="rId5" imgW="698400" imgH="36828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7037" y="2654714"/>
                        <a:ext cx="1504950" cy="776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580086"/>
              </p:ext>
            </p:extLst>
          </p:nvPr>
        </p:nvGraphicFramePr>
        <p:xfrm>
          <a:off x="542925" y="4511675"/>
          <a:ext cx="767715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Document" r:id="rId7" imgW="4191668" imgH="1114600" progId="Word.Document.12">
                  <p:embed/>
                </p:oleObj>
              </mc:Choice>
              <mc:Fallback>
                <p:oleObj name="Document" r:id="rId7" imgW="4191668" imgH="1114600" progId="Word.Document.12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925" y="4511675"/>
                        <a:ext cx="7677150" cy="2039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2866EF2-DF08-4084-8026-3C78C9888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606117"/>
              </p:ext>
            </p:extLst>
          </p:nvPr>
        </p:nvGraphicFramePr>
        <p:xfrm>
          <a:off x="3512418" y="2492896"/>
          <a:ext cx="25717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9" imgW="1193760" imgH="431640" progId="Equation.DSMT4">
                  <p:embed/>
                </p:oleObj>
              </mc:Choice>
              <mc:Fallback>
                <p:oleObj name="Equation" r:id="rId9" imgW="119376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2418" y="2492896"/>
                        <a:ext cx="2571750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29C0C60-BD6D-4C10-A45E-94000D4D4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85516"/>
              </p:ext>
            </p:extLst>
          </p:nvPr>
        </p:nvGraphicFramePr>
        <p:xfrm>
          <a:off x="2214423" y="3642387"/>
          <a:ext cx="32829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1" imgW="1523880" imgH="368280" progId="Equation.DSMT4">
                  <p:embed/>
                </p:oleObj>
              </mc:Choice>
              <mc:Fallback>
                <p:oleObj name="Equation" r:id="rId11" imgW="1523880" imgH="3682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2866EF2-DF08-4084-8026-3C78C9888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4423" y="3642387"/>
                        <a:ext cx="3282950" cy="776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C9387AB-047E-4279-A7E4-A16924530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78225"/>
              </p:ext>
            </p:extLst>
          </p:nvPr>
        </p:nvGraphicFramePr>
        <p:xfrm>
          <a:off x="5916752" y="4418674"/>
          <a:ext cx="202565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3" imgW="939600" imgH="558720" progId="Equation.DSMT4">
                  <p:embed/>
                </p:oleObj>
              </mc:Choice>
              <mc:Fallback>
                <p:oleObj name="Equation" r:id="rId13" imgW="939600" imgH="5587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2866EF2-DF08-4084-8026-3C78C9888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16752" y="4418674"/>
                        <a:ext cx="2025650" cy="1176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5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4475" y="334963"/>
          <a:ext cx="7573963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3" imgW="4200525" imgH="1562100" progId="Word.Document.12">
                  <p:embed/>
                </p:oleObj>
              </mc:Choice>
              <mc:Fallback>
                <p:oleObj r:id="rId3" imgW="4200525" imgH="1562100" progId="Word.Document.12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334963"/>
                        <a:ext cx="7573963" cy="2805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173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174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175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176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17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780601"/>
              </p:ext>
            </p:extLst>
          </p:nvPr>
        </p:nvGraphicFramePr>
        <p:xfrm>
          <a:off x="1727200" y="2638425"/>
          <a:ext cx="46085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2057400" imgH="380880" progId="Equation.DSMT4">
                  <p:embed/>
                </p:oleObj>
              </mc:Choice>
              <mc:Fallback>
                <p:oleObj name="Equation" r:id="rId5" imgW="2057400" imgH="38088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7200" y="2638425"/>
                        <a:ext cx="4608512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2CA887-D76C-4538-AEF6-616C8A956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57877"/>
              </p:ext>
            </p:extLst>
          </p:nvPr>
        </p:nvGraphicFramePr>
        <p:xfrm>
          <a:off x="1979712" y="3480759"/>
          <a:ext cx="386873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1726920" imgH="330120" progId="Equation.DSMT4">
                  <p:embed/>
                </p:oleObj>
              </mc:Choice>
              <mc:Fallback>
                <p:oleObj name="Equation" r:id="rId7" imgW="1726920" imgH="3301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712" y="3480759"/>
                        <a:ext cx="3868737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FD1F44D-7D21-4FCC-836D-37B24AFEB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55987"/>
              </p:ext>
            </p:extLst>
          </p:nvPr>
        </p:nvGraphicFramePr>
        <p:xfrm>
          <a:off x="1979712" y="4365104"/>
          <a:ext cx="2930525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1307880" imgH="685800" progId="Equation.DSMT4">
                  <p:embed/>
                </p:oleObj>
              </mc:Choice>
              <mc:Fallback>
                <p:oleObj name="Equation" r:id="rId9" imgW="1307880" imgH="685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2CA887-D76C-4538-AEF6-616C8A956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712" y="4365104"/>
                        <a:ext cx="2930525" cy="1506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6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07167"/>
              </p:ext>
            </p:extLst>
          </p:nvPr>
        </p:nvGraphicFramePr>
        <p:xfrm>
          <a:off x="596613" y="111704"/>
          <a:ext cx="7702550" cy="399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3" imgW="4194175" imgH="2180590" progId="Word.Document.12">
                  <p:embed/>
                </p:oleObj>
              </mc:Choice>
              <mc:Fallback>
                <p:oleObj r:id="rId3" imgW="4194175" imgH="2180590" progId="Word.Document.12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613" y="111704"/>
                        <a:ext cx="7702550" cy="3998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819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8198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8199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8200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8201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24696"/>
              </p:ext>
            </p:extLst>
          </p:nvPr>
        </p:nvGraphicFramePr>
        <p:xfrm>
          <a:off x="1243780" y="4423097"/>
          <a:ext cx="47212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2336800" imgH="355600" progId="Equation.DSMT4">
                  <p:embed/>
                </p:oleObj>
              </mc:Choice>
              <mc:Fallback>
                <p:oleObj name="Equation" r:id="rId5" imgW="2336800" imgH="355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3780" y="4423097"/>
                        <a:ext cx="4721225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0B947C2D-75D2-4BB8-80FD-BF80C91A41A0}"/>
              </a:ext>
            </a:extLst>
          </p:cNvPr>
          <p:cNvGrpSpPr/>
          <p:nvPr/>
        </p:nvGrpSpPr>
        <p:grpSpPr>
          <a:xfrm>
            <a:off x="2192162" y="5388194"/>
            <a:ext cx="2411288" cy="1167567"/>
            <a:chOff x="6553200" y="3822700"/>
            <a:chExt cx="2411288" cy="1167567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6403A823-9305-4B7B-B733-6658780975D9}"/>
                </a:ext>
              </a:extLst>
            </p:cNvPr>
            <p:cNvSpPr/>
            <p:nvPr/>
          </p:nvSpPr>
          <p:spPr bwMode="auto">
            <a:xfrm>
              <a:off x="6553200" y="3822700"/>
              <a:ext cx="2411288" cy="116756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35E9E71D-72BB-4F2D-904A-A3806E6C57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4753710"/>
                </p:ext>
              </p:extLst>
            </p:nvPr>
          </p:nvGraphicFramePr>
          <p:xfrm>
            <a:off x="6732240" y="4000500"/>
            <a:ext cx="2128837" cy="88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7" imgW="1054080" imgH="444240" progId="Equation.DSMT4">
                    <p:embed/>
                  </p:oleObj>
                </mc:Choice>
                <mc:Fallback>
                  <p:oleObj name="Equation" r:id="rId7" imgW="1054080" imgH="44424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DD946D41-B8D5-4405-BBA9-6917499E21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32240" y="4000500"/>
                          <a:ext cx="2128837" cy="884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BCFA7B3B-504F-4E38-9610-09ED4384F9EC}"/>
              </a:ext>
            </a:extLst>
          </p:cNvPr>
          <p:cNvGrpSpPr/>
          <p:nvPr/>
        </p:nvGrpSpPr>
        <p:grpSpPr>
          <a:xfrm>
            <a:off x="6372200" y="2924948"/>
            <a:ext cx="2520280" cy="2541764"/>
            <a:chOff x="2566988" y="1800225"/>
            <a:chExt cx="3786187" cy="3597275"/>
          </a:xfrm>
        </p:grpSpPr>
        <p:grpSp>
          <p:nvGrpSpPr>
            <p:cNvPr id="15" name="组合 8">
              <a:extLst>
                <a:ext uri="{FF2B5EF4-FFF2-40B4-BE49-F238E27FC236}">
                  <a16:creationId xmlns:a16="http://schemas.microsoft.com/office/drawing/2014/main" id="{09882461-FFC7-4DF2-9344-18CD3DF170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3588" y="2576513"/>
              <a:ext cx="2613025" cy="2820987"/>
              <a:chOff x="1177925" y="2627380"/>
              <a:chExt cx="2613025" cy="2820920"/>
            </a:xfrm>
          </p:grpSpPr>
          <p:sp>
            <p:nvSpPr>
              <p:cNvPr id="16" name="Freeform 27">
                <a:extLst>
                  <a:ext uri="{FF2B5EF4-FFF2-40B4-BE49-F238E27FC236}">
                    <a16:creationId xmlns:a16="http://schemas.microsoft.com/office/drawing/2014/main" id="{D91E7EB2-E7AF-41B7-ADDE-ED101B43A1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7925" y="4203700"/>
                <a:ext cx="2608263" cy="1244600"/>
              </a:xfrm>
              <a:custGeom>
                <a:avLst/>
                <a:gdLst>
                  <a:gd name="T0" fmla="*/ 2147483646 w 1643"/>
                  <a:gd name="T1" fmla="*/ 2147483646 h 784"/>
                  <a:gd name="T2" fmla="*/ 2147483646 w 1643"/>
                  <a:gd name="T3" fmla="*/ 2147483646 h 784"/>
                  <a:gd name="T4" fmla="*/ 2147483646 w 1643"/>
                  <a:gd name="T5" fmla="*/ 2147483646 h 784"/>
                  <a:gd name="T6" fmla="*/ 2147483646 w 1643"/>
                  <a:gd name="T7" fmla="*/ 2147483646 h 784"/>
                  <a:gd name="T8" fmla="*/ 2147483646 w 1643"/>
                  <a:gd name="T9" fmla="*/ 2147483646 h 784"/>
                  <a:gd name="T10" fmla="*/ 2147483646 w 1643"/>
                  <a:gd name="T11" fmla="*/ 2147483646 h 784"/>
                  <a:gd name="T12" fmla="*/ 2147483646 w 1643"/>
                  <a:gd name="T13" fmla="*/ 2147483646 h 7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43"/>
                  <a:gd name="T22" fmla="*/ 0 h 784"/>
                  <a:gd name="T23" fmla="*/ 1643 w 1643"/>
                  <a:gd name="T24" fmla="*/ 784 h 78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43" h="784">
                    <a:moveTo>
                      <a:pt x="15" y="436"/>
                    </a:moveTo>
                    <a:cubicBezTo>
                      <a:pt x="0" y="318"/>
                      <a:pt x="512" y="104"/>
                      <a:pt x="722" y="52"/>
                    </a:cubicBezTo>
                    <a:cubicBezTo>
                      <a:pt x="932" y="0"/>
                      <a:pt x="1122" y="92"/>
                      <a:pt x="1274" y="124"/>
                    </a:cubicBezTo>
                    <a:cubicBezTo>
                      <a:pt x="1426" y="156"/>
                      <a:pt x="1623" y="168"/>
                      <a:pt x="1633" y="244"/>
                    </a:cubicBezTo>
                    <a:cubicBezTo>
                      <a:pt x="1643" y="320"/>
                      <a:pt x="1471" y="494"/>
                      <a:pt x="1334" y="580"/>
                    </a:cubicBezTo>
                    <a:cubicBezTo>
                      <a:pt x="1197" y="666"/>
                      <a:pt x="1031" y="784"/>
                      <a:pt x="811" y="760"/>
                    </a:cubicBezTo>
                    <a:cubicBezTo>
                      <a:pt x="591" y="736"/>
                      <a:pt x="47" y="532"/>
                      <a:pt x="15" y="436"/>
                    </a:cubicBezTo>
                    <a:close/>
                  </a:path>
                </a:pathLst>
              </a:cu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" name="组合 7">
                <a:extLst>
                  <a:ext uri="{FF2B5EF4-FFF2-40B4-BE49-F238E27FC236}">
                    <a16:creationId xmlns:a16="http://schemas.microsoft.com/office/drawing/2014/main" id="{82CD3786-319D-42E4-8DB9-BEA57E2ECF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79370" y="2627380"/>
                <a:ext cx="2611580" cy="2763770"/>
                <a:chOff x="1179370" y="2627380"/>
                <a:chExt cx="2611580" cy="2763770"/>
              </a:xfrm>
            </p:grpSpPr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DBC79F45-6129-4776-87B2-F6126A647E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9370" y="2627380"/>
                  <a:ext cx="2581275" cy="1166813"/>
                </a:xfrm>
                <a:custGeom>
                  <a:avLst/>
                  <a:gdLst>
                    <a:gd name="T0" fmla="*/ 2147483646 w 1626"/>
                    <a:gd name="T1" fmla="*/ 2147483646 h 735"/>
                    <a:gd name="T2" fmla="*/ 2147483646 w 1626"/>
                    <a:gd name="T3" fmla="*/ 2147483646 h 735"/>
                    <a:gd name="T4" fmla="*/ 2147483646 w 1626"/>
                    <a:gd name="T5" fmla="*/ 2147483646 h 735"/>
                    <a:gd name="T6" fmla="*/ 2147483646 w 1626"/>
                    <a:gd name="T7" fmla="*/ 2147483646 h 735"/>
                    <a:gd name="T8" fmla="*/ 2147483646 w 1626"/>
                    <a:gd name="T9" fmla="*/ 2147483646 h 735"/>
                    <a:gd name="T10" fmla="*/ 2147483646 w 1626"/>
                    <a:gd name="T11" fmla="*/ 0 h 735"/>
                    <a:gd name="T12" fmla="*/ 2147483646 w 1626"/>
                    <a:gd name="T13" fmla="*/ 2147483646 h 735"/>
                    <a:gd name="T14" fmla="*/ 2147483646 w 1626"/>
                    <a:gd name="T15" fmla="*/ 2147483646 h 735"/>
                    <a:gd name="T16" fmla="*/ 2147483646 w 1626"/>
                    <a:gd name="T17" fmla="*/ 2147483646 h 735"/>
                    <a:gd name="T18" fmla="*/ 2147483646 w 1626"/>
                    <a:gd name="T19" fmla="*/ 2147483646 h 735"/>
                    <a:gd name="T20" fmla="*/ 2147483646 w 1626"/>
                    <a:gd name="T21" fmla="*/ 2147483646 h 735"/>
                    <a:gd name="T22" fmla="*/ 2147483646 w 1626"/>
                    <a:gd name="T23" fmla="*/ 2147483646 h 735"/>
                    <a:gd name="T24" fmla="*/ 2147483646 w 1626"/>
                    <a:gd name="T25" fmla="*/ 2147483646 h 735"/>
                    <a:gd name="T26" fmla="*/ 2147483646 w 1626"/>
                    <a:gd name="T27" fmla="*/ 2147483646 h 735"/>
                    <a:gd name="T28" fmla="*/ 2147483646 w 1626"/>
                    <a:gd name="T29" fmla="*/ 2147483646 h 735"/>
                    <a:gd name="T30" fmla="*/ 0 w 1626"/>
                    <a:gd name="T31" fmla="*/ 2147483646 h 735"/>
                    <a:gd name="T32" fmla="*/ 2147483646 w 1626"/>
                    <a:gd name="T33" fmla="*/ 2147483646 h 735"/>
                    <a:gd name="T34" fmla="*/ 2147483646 w 1626"/>
                    <a:gd name="T35" fmla="*/ 2147483646 h 735"/>
                    <a:gd name="T36" fmla="*/ 2147483646 w 1626"/>
                    <a:gd name="T37" fmla="*/ 2147483646 h 735"/>
                    <a:gd name="T38" fmla="*/ 2147483646 w 1626"/>
                    <a:gd name="T39" fmla="*/ 2147483646 h 735"/>
                    <a:gd name="T40" fmla="*/ 2147483646 w 1626"/>
                    <a:gd name="T41" fmla="*/ 2147483646 h 735"/>
                    <a:gd name="T42" fmla="*/ 2147483646 w 1626"/>
                    <a:gd name="T43" fmla="*/ 2147483646 h 735"/>
                    <a:gd name="T44" fmla="*/ 2147483646 w 1626"/>
                    <a:gd name="T45" fmla="*/ 2147483646 h 735"/>
                    <a:gd name="T46" fmla="*/ 2147483646 w 1626"/>
                    <a:gd name="T47" fmla="*/ 2147483646 h 735"/>
                    <a:gd name="T48" fmla="*/ 2147483646 w 1626"/>
                    <a:gd name="T49" fmla="*/ 2147483646 h 735"/>
                    <a:gd name="T50" fmla="*/ 2147483646 w 1626"/>
                    <a:gd name="T51" fmla="*/ 2147483646 h 735"/>
                    <a:gd name="T52" fmla="*/ 2147483646 w 1626"/>
                    <a:gd name="T53" fmla="*/ 2147483646 h 735"/>
                    <a:gd name="T54" fmla="*/ 2147483646 w 1626"/>
                    <a:gd name="T55" fmla="*/ 2147483646 h 735"/>
                    <a:gd name="T56" fmla="*/ 2147483646 w 1626"/>
                    <a:gd name="T57" fmla="*/ 2147483646 h 735"/>
                    <a:gd name="T58" fmla="*/ 2147483646 w 1626"/>
                    <a:gd name="T59" fmla="*/ 2147483646 h 735"/>
                    <a:gd name="T60" fmla="*/ 2147483646 w 1626"/>
                    <a:gd name="T61" fmla="*/ 2147483646 h 735"/>
                    <a:gd name="T62" fmla="*/ 2147483646 w 1626"/>
                    <a:gd name="T63" fmla="*/ 2147483646 h 73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626"/>
                    <a:gd name="T97" fmla="*/ 0 h 735"/>
                    <a:gd name="T98" fmla="*/ 1626 w 1626"/>
                    <a:gd name="T99" fmla="*/ 735 h 73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626" h="735">
                      <a:moveTo>
                        <a:pt x="1626" y="216"/>
                      </a:moveTo>
                      <a:lnTo>
                        <a:pt x="1470" y="132"/>
                      </a:lnTo>
                      <a:lnTo>
                        <a:pt x="1308" y="57"/>
                      </a:lnTo>
                      <a:lnTo>
                        <a:pt x="1149" y="18"/>
                      </a:lnTo>
                      <a:lnTo>
                        <a:pt x="1035" y="3"/>
                      </a:lnTo>
                      <a:lnTo>
                        <a:pt x="975" y="0"/>
                      </a:lnTo>
                      <a:lnTo>
                        <a:pt x="879" y="9"/>
                      </a:lnTo>
                      <a:lnTo>
                        <a:pt x="795" y="18"/>
                      </a:lnTo>
                      <a:lnTo>
                        <a:pt x="696" y="42"/>
                      </a:lnTo>
                      <a:lnTo>
                        <a:pt x="603" y="57"/>
                      </a:lnTo>
                      <a:lnTo>
                        <a:pt x="537" y="87"/>
                      </a:lnTo>
                      <a:lnTo>
                        <a:pt x="435" y="138"/>
                      </a:lnTo>
                      <a:lnTo>
                        <a:pt x="378" y="177"/>
                      </a:lnTo>
                      <a:lnTo>
                        <a:pt x="258" y="285"/>
                      </a:lnTo>
                      <a:lnTo>
                        <a:pt x="120" y="438"/>
                      </a:lnTo>
                      <a:lnTo>
                        <a:pt x="0" y="579"/>
                      </a:lnTo>
                      <a:lnTo>
                        <a:pt x="123" y="555"/>
                      </a:lnTo>
                      <a:lnTo>
                        <a:pt x="240" y="540"/>
                      </a:lnTo>
                      <a:lnTo>
                        <a:pt x="306" y="534"/>
                      </a:lnTo>
                      <a:lnTo>
                        <a:pt x="420" y="552"/>
                      </a:lnTo>
                      <a:lnTo>
                        <a:pt x="513" y="585"/>
                      </a:lnTo>
                      <a:lnTo>
                        <a:pt x="579" y="627"/>
                      </a:lnTo>
                      <a:lnTo>
                        <a:pt x="672" y="687"/>
                      </a:lnTo>
                      <a:lnTo>
                        <a:pt x="753" y="735"/>
                      </a:lnTo>
                      <a:lnTo>
                        <a:pt x="831" y="654"/>
                      </a:lnTo>
                      <a:lnTo>
                        <a:pt x="984" y="528"/>
                      </a:lnTo>
                      <a:lnTo>
                        <a:pt x="1107" y="459"/>
                      </a:lnTo>
                      <a:lnTo>
                        <a:pt x="1245" y="396"/>
                      </a:lnTo>
                      <a:lnTo>
                        <a:pt x="1329" y="345"/>
                      </a:lnTo>
                      <a:lnTo>
                        <a:pt x="1449" y="297"/>
                      </a:lnTo>
                      <a:lnTo>
                        <a:pt x="1548" y="255"/>
                      </a:lnTo>
                      <a:lnTo>
                        <a:pt x="1626" y="216"/>
                      </a:lnTo>
                      <a:close/>
                    </a:path>
                  </a:pathLst>
                </a:cu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9" name="组合 6">
                  <a:extLst>
                    <a:ext uri="{FF2B5EF4-FFF2-40B4-BE49-F238E27FC236}">
                      <a16:creationId xmlns:a16="http://schemas.microsoft.com/office/drawing/2014/main" id="{B17A8C38-5D89-4179-8878-D2136D5C953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00150" y="2628900"/>
                  <a:ext cx="2590800" cy="2762250"/>
                  <a:chOff x="1200150" y="2628900"/>
                  <a:chExt cx="2590800" cy="2762250"/>
                </a:xfrm>
              </p:grpSpPr>
              <p:sp>
                <p:nvSpPr>
                  <p:cNvPr id="20" name="Line 28">
                    <a:extLst>
                      <a:ext uri="{FF2B5EF4-FFF2-40B4-BE49-F238E27FC236}">
                        <a16:creationId xmlns:a16="http://schemas.microsoft.com/office/drawing/2014/main" id="{F82D8828-2FD4-449D-9851-4EA39734889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19200" y="3543300"/>
                    <a:ext cx="0" cy="135255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" name="Line 29">
                    <a:extLst>
                      <a:ext uri="{FF2B5EF4-FFF2-40B4-BE49-F238E27FC236}">
                        <a16:creationId xmlns:a16="http://schemas.microsoft.com/office/drawing/2014/main" id="{C53CB5F1-DBE5-4F4C-BC60-30C076D14F2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62200" y="3771900"/>
                    <a:ext cx="0" cy="161925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" name="Freeform 30">
                    <a:extLst>
                      <a:ext uri="{FF2B5EF4-FFF2-40B4-BE49-F238E27FC236}">
                        <a16:creationId xmlns:a16="http://schemas.microsoft.com/office/drawing/2014/main" id="{D0F03B1B-D458-49D7-8CA7-38302CBA17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19200" y="3451225"/>
                    <a:ext cx="1162050" cy="339725"/>
                  </a:xfrm>
                  <a:custGeom>
                    <a:avLst/>
                    <a:gdLst>
                      <a:gd name="T0" fmla="*/ 0 w 732"/>
                      <a:gd name="T1" fmla="*/ 2147483646 h 190"/>
                      <a:gd name="T2" fmla="*/ 2147483646 w 732"/>
                      <a:gd name="T3" fmla="*/ 2147483646 h 190"/>
                      <a:gd name="T4" fmla="*/ 2147483646 w 732"/>
                      <a:gd name="T5" fmla="*/ 2147483646 h 190"/>
                      <a:gd name="T6" fmla="*/ 0 60000 65536"/>
                      <a:gd name="T7" fmla="*/ 0 60000 65536"/>
                      <a:gd name="T8" fmla="*/ 0 60000 65536"/>
                      <a:gd name="T9" fmla="*/ 0 w 732"/>
                      <a:gd name="T10" fmla="*/ 0 h 190"/>
                      <a:gd name="T11" fmla="*/ 732 w 732"/>
                      <a:gd name="T12" fmla="*/ 190 h 19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732" h="190">
                        <a:moveTo>
                          <a:pt x="0" y="58"/>
                        </a:moveTo>
                        <a:cubicBezTo>
                          <a:pt x="119" y="29"/>
                          <a:pt x="238" y="0"/>
                          <a:pt x="360" y="22"/>
                        </a:cubicBezTo>
                        <a:cubicBezTo>
                          <a:pt x="482" y="44"/>
                          <a:pt x="607" y="117"/>
                          <a:pt x="732" y="19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" name="Freeform 31">
                    <a:extLst>
                      <a:ext uri="{FF2B5EF4-FFF2-40B4-BE49-F238E27FC236}">
                        <a16:creationId xmlns:a16="http://schemas.microsoft.com/office/drawing/2014/main" id="{634E9303-9115-486E-911E-44CC7CE1867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00150" y="2628900"/>
                    <a:ext cx="1657350" cy="914400"/>
                  </a:xfrm>
                  <a:custGeom>
                    <a:avLst/>
                    <a:gdLst>
                      <a:gd name="T0" fmla="*/ 0 w 1044"/>
                      <a:gd name="T1" fmla="*/ 2147483646 h 576"/>
                      <a:gd name="T2" fmla="*/ 2147483646 w 1044"/>
                      <a:gd name="T3" fmla="*/ 2147483646 h 576"/>
                      <a:gd name="T4" fmla="*/ 2147483646 w 1044"/>
                      <a:gd name="T5" fmla="*/ 0 h 576"/>
                      <a:gd name="T6" fmla="*/ 0 60000 65536"/>
                      <a:gd name="T7" fmla="*/ 0 60000 65536"/>
                      <a:gd name="T8" fmla="*/ 0 60000 65536"/>
                      <a:gd name="T9" fmla="*/ 0 w 1044"/>
                      <a:gd name="T10" fmla="*/ 0 h 576"/>
                      <a:gd name="T11" fmla="*/ 1044 w 1044"/>
                      <a:gd name="T12" fmla="*/ 576 h 57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044" h="576">
                        <a:moveTo>
                          <a:pt x="0" y="576"/>
                        </a:moveTo>
                        <a:cubicBezTo>
                          <a:pt x="147" y="396"/>
                          <a:pt x="294" y="216"/>
                          <a:pt x="468" y="120"/>
                        </a:cubicBezTo>
                        <a:cubicBezTo>
                          <a:pt x="642" y="24"/>
                          <a:pt x="843" y="12"/>
                          <a:pt x="1044" y="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Freeform 32">
                    <a:extLst>
                      <a:ext uri="{FF2B5EF4-FFF2-40B4-BE49-F238E27FC236}">
                        <a16:creationId xmlns:a16="http://schemas.microsoft.com/office/drawing/2014/main" id="{B74A078A-9F02-4BAE-8E73-1926B37C2C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81250" y="2971800"/>
                    <a:ext cx="1409700" cy="819150"/>
                  </a:xfrm>
                  <a:custGeom>
                    <a:avLst/>
                    <a:gdLst>
                      <a:gd name="T0" fmla="*/ 0 w 888"/>
                      <a:gd name="T1" fmla="*/ 2147483646 h 516"/>
                      <a:gd name="T2" fmla="*/ 2147483646 w 888"/>
                      <a:gd name="T3" fmla="*/ 2147483646 h 516"/>
                      <a:gd name="T4" fmla="*/ 2147483646 w 888"/>
                      <a:gd name="T5" fmla="*/ 0 h 516"/>
                      <a:gd name="T6" fmla="*/ 0 60000 65536"/>
                      <a:gd name="T7" fmla="*/ 0 60000 65536"/>
                      <a:gd name="T8" fmla="*/ 0 60000 65536"/>
                      <a:gd name="T9" fmla="*/ 0 w 888"/>
                      <a:gd name="T10" fmla="*/ 0 h 516"/>
                      <a:gd name="T11" fmla="*/ 888 w 888"/>
                      <a:gd name="T12" fmla="*/ 516 h 51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888" h="516">
                        <a:moveTo>
                          <a:pt x="0" y="516"/>
                        </a:moveTo>
                        <a:cubicBezTo>
                          <a:pt x="76" y="439"/>
                          <a:pt x="152" y="362"/>
                          <a:pt x="300" y="276"/>
                        </a:cubicBezTo>
                        <a:cubicBezTo>
                          <a:pt x="448" y="190"/>
                          <a:pt x="668" y="95"/>
                          <a:pt x="888" y="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Freeform 33">
                    <a:extLst>
                      <a:ext uri="{FF2B5EF4-FFF2-40B4-BE49-F238E27FC236}">
                        <a16:creationId xmlns:a16="http://schemas.microsoft.com/office/drawing/2014/main" id="{25A8834E-B861-4C93-ADA5-68ABA0DF56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19400" y="2628900"/>
                    <a:ext cx="952500" cy="342900"/>
                  </a:xfrm>
                  <a:custGeom>
                    <a:avLst/>
                    <a:gdLst>
                      <a:gd name="T0" fmla="*/ 0 w 600"/>
                      <a:gd name="T1" fmla="*/ 0 h 216"/>
                      <a:gd name="T2" fmla="*/ 2147483646 w 600"/>
                      <a:gd name="T3" fmla="*/ 2147483646 h 216"/>
                      <a:gd name="T4" fmla="*/ 2147483646 w 600"/>
                      <a:gd name="T5" fmla="*/ 2147483646 h 216"/>
                      <a:gd name="T6" fmla="*/ 0 60000 65536"/>
                      <a:gd name="T7" fmla="*/ 0 60000 65536"/>
                      <a:gd name="T8" fmla="*/ 0 60000 65536"/>
                      <a:gd name="T9" fmla="*/ 0 w 600"/>
                      <a:gd name="T10" fmla="*/ 0 h 216"/>
                      <a:gd name="T11" fmla="*/ 600 w 600"/>
                      <a:gd name="T12" fmla="*/ 216 h 21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00" h="216">
                        <a:moveTo>
                          <a:pt x="0" y="0"/>
                        </a:moveTo>
                        <a:cubicBezTo>
                          <a:pt x="52" y="12"/>
                          <a:pt x="212" y="36"/>
                          <a:pt x="312" y="72"/>
                        </a:cubicBezTo>
                        <a:cubicBezTo>
                          <a:pt x="412" y="108"/>
                          <a:pt x="540" y="186"/>
                          <a:pt x="600" y="216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Line 34">
                    <a:extLst>
                      <a:ext uri="{FF2B5EF4-FFF2-40B4-BE49-F238E27FC236}">
                        <a16:creationId xmlns:a16="http://schemas.microsoft.com/office/drawing/2014/main" id="{18127376-BFB6-43CC-9D56-B92736D70CE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71900" y="2990850"/>
                    <a:ext cx="0" cy="1600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27" name="Oval 21">
              <a:extLst>
                <a:ext uri="{FF2B5EF4-FFF2-40B4-BE49-F238E27FC236}">
                  <a16:creationId xmlns:a16="http://schemas.microsoft.com/office/drawing/2014/main" id="{E337FFAF-423F-400F-AB50-9C11631B73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71312">
              <a:off x="4657725" y="2840038"/>
              <a:ext cx="576263" cy="24447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800"/>
            </a:p>
          </p:txBody>
        </p:sp>
        <p:sp>
          <p:nvSpPr>
            <p:cNvPr id="28" name="AutoShape 22">
              <a:extLst>
                <a:ext uri="{FF2B5EF4-FFF2-40B4-BE49-F238E27FC236}">
                  <a16:creationId xmlns:a16="http://schemas.microsoft.com/office/drawing/2014/main" id="{969BBF0F-223F-4F27-AFED-31597B6C24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13000">
              <a:off x="4264025" y="2455863"/>
              <a:ext cx="1581150" cy="1047750"/>
            </a:xfrm>
            <a:prstGeom prst="parallelogram">
              <a:avLst>
                <a:gd name="adj" fmla="val 41360"/>
              </a:avLst>
            </a:prstGeom>
            <a:solidFill>
              <a:srgbClr val="CCFFCC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9" name="Oval 23">
              <a:extLst>
                <a:ext uri="{FF2B5EF4-FFF2-40B4-BE49-F238E27FC236}">
                  <a16:creationId xmlns:a16="http://schemas.microsoft.com/office/drawing/2014/main" id="{48F96F07-E547-4343-9CF4-300EFA5608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645209">
              <a:off x="4627563" y="2736850"/>
              <a:ext cx="571500" cy="347663"/>
            </a:xfrm>
            <a:prstGeom prst="ellipse">
              <a:avLst/>
            </a:prstGeom>
            <a:solidFill>
              <a:srgbClr val="FF00FF">
                <a:alpha val="50195"/>
              </a:srgbClr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0" name="Oval 35">
              <a:extLst>
                <a:ext uri="{FF2B5EF4-FFF2-40B4-BE49-F238E27FC236}">
                  <a16:creationId xmlns:a16="http://schemas.microsoft.com/office/drawing/2014/main" id="{26C5B6D6-405D-4972-939D-02D2566BE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2963" y="4429125"/>
              <a:ext cx="565150" cy="304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1" name="Text Box 36">
              <a:extLst>
                <a:ext uri="{FF2B5EF4-FFF2-40B4-BE49-F238E27FC236}">
                  <a16:creationId xmlns:a16="http://schemas.microsoft.com/office/drawing/2014/main" id="{C57E804E-2148-4D29-8A82-B3A0A5037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4875" y="2789238"/>
              <a:ext cx="4572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ym typeface="Symbol" panose="05050102010706020507" pitchFamily="18" charset="2"/>
                </a:rPr>
                <a:t></a:t>
              </a:r>
              <a:endParaRPr lang="en-US" altLang="zh-CN" sz="1800"/>
            </a:p>
          </p:txBody>
        </p:sp>
        <p:sp>
          <p:nvSpPr>
            <p:cNvPr id="32" name="Text Box 37">
              <a:extLst>
                <a:ext uri="{FF2B5EF4-FFF2-40B4-BE49-F238E27FC236}">
                  <a16:creationId xmlns:a16="http://schemas.microsoft.com/office/drawing/2014/main" id="{BB1950D9-5751-42DF-A39F-518B11B058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6313" y="4619625"/>
              <a:ext cx="8048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d</a:t>
              </a:r>
              <a:r>
                <a:rPr lang="en-US" altLang="zh-CN" sz="2400" i="1">
                  <a:sym typeface="Symbol" panose="05050102010706020507" pitchFamily="18" charset="2"/>
                </a:rPr>
                <a:t></a:t>
              </a:r>
              <a:endParaRPr lang="en-US" altLang="zh-CN" sz="2400"/>
            </a:p>
          </p:txBody>
        </p:sp>
        <p:grpSp>
          <p:nvGrpSpPr>
            <p:cNvPr id="33" name="组合 12">
              <a:extLst>
                <a:ext uri="{FF2B5EF4-FFF2-40B4-BE49-F238E27FC236}">
                  <a16:creationId xmlns:a16="http://schemas.microsoft.com/office/drawing/2014/main" id="{E0E4AC19-E196-457F-8B17-6D4D4B8BFA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54613" y="1990725"/>
              <a:ext cx="808037" cy="796925"/>
              <a:chOff x="3028950" y="2041525"/>
              <a:chExt cx="808038" cy="796925"/>
            </a:xfrm>
          </p:grpSpPr>
          <p:sp>
            <p:nvSpPr>
              <p:cNvPr id="34" name="Text Box 38">
                <a:extLst>
                  <a:ext uri="{FF2B5EF4-FFF2-40B4-BE49-F238E27FC236}">
                    <a16:creationId xmlns:a16="http://schemas.microsoft.com/office/drawing/2014/main" id="{F31CED81-3994-4E6B-AF82-32555D9F20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2125" y="2041525"/>
                <a:ext cx="804863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3300"/>
                    </a:solidFill>
                  </a:rPr>
                  <a:t>d</a:t>
                </a:r>
                <a:r>
                  <a:rPr lang="en-US" altLang="zh-CN" sz="2400" i="1">
                    <a:solidFill>
                      <a:srgbClr val="FF3300"/>
                    </a:solidFill>
                    <a:sym typeface="Symbol" panose="05050102010706020507" pitchFamily="18" charset="2"/>
                  </a:rPr>
                  <a:t>S</a:t>
                </a:r>
                <a:endParaRPr lang="en-US" altLang="zh-CN" sz="2400">
                  <a:solidFill>
                    <a:srgbClr val="FF3300"/>
                  </a:solidFill>
                </a:endParaRPr>
              </a:p>
            </p:txBody>
          </p:sp>
          <p:sp>
            <p:nvSpPr>
              <p:cNvPr id="35" name="Freeform 39">
                <a:extLst>
                  <a:ext uri="{FF2B5EF4-FFF2-40B4-BE49-F238E27FC236}">
                    <a16:creationId xmlns:a16="http://schemas.microsoft.com/office/drawing/2014/main" id="{C4C6CD7C-CF7E-4FC1-9359-8E50ED0E49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8950" y="2400300"/>
                <a:ext cx="247650" cy="438150"/>
              </a:xfrm>
              <a:custGeom>
                <a:avLst/>
                <a:gdLst>
                  <a:gd name="T0" fmla="*/ 0 w 156"/>
                  <a:gd name="T1" fmla="*/ 2147483646 h 276"/>
                  <a:gd name="T2" fmla="*/ 2147483646 w 156"/>
                  <a:gd name="T3" fmla="*/ 2147483646 h 276"/>
                  <a:gd name="T4" fmla="*/ 2147483646 w 156"/>
                  <a:gd name="T5" fmla="*/ 0 h 276"/>
                  <a:gd name="T6" fmla="*/ 0 60000 65536"/>
                  <a:gd name="T7" fmla="*/ 0 60000 65536"/>
                  <a:gd name="T8" fmla="*/ 0 60000 65536"/>
                  <a:gd name="T9" fmla="*/ 0 w 156"/>
                  <a:gd name="T10" fmla="*/ 0 h 276"/>
                  <a:gd name="T11" fmla="*/ 156 w 156"/>
                  <a:gd name="T12" fmla="*/ 276 h 2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6" h="276">
                    <a:moveTo>
                      <a:pt x="0" y="276"/>
                    </a:moveTo>
                    <a:cubicBezTo>
                      <a:pt x="5" y="209"/>
                      <a:pt x="10" y="142"/>
                      <a:pt x="36" y="96"/>
                    </a:cubicBezTo>
                    <a:cubicBezTo>
                      <a:pt x="62" y="50"/>
                      <a:pt x="109" y="25"/>
                      <a:pt x="156" y="0"/>
                    </a:cubicBezTo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" name="组合 10">
              <a:extLst>
                <a:ext uri="{FF2B5EF4-FFF2-40B4-BE49-F238E27FC236}">
                  <a16:creationId xmlns:a16="http://schemas.microsoft.com/office/drawing/2014/main" id="{43147E2B-F868-4717-912F-C82718E638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3713" y="2038350"/>
              <a:ext cx="544512" cy="947738"/>
              <a:chOff x="1808163" y="476249"/>
              <a:chExt cx="544512" cy="947739"/>
            </a:xfrm>
          </p:grpSpPr>
          <p:sp>
            <p:nvSpPr>
              <p:cNvPr id="37" name="Freeform 40">
                <a:extLst>
                  <a:ext uri="{FF2B5EF4-FFF2-40B4-BE49-F238E27FC236}">
                    <a16:creationId xmlns:a16="http://schemas.microsoft.com/office/drawing/2014/main" id="{DF509734-E4F3-4D65-8C14-9978FEDF0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8825" y="863600"/>
                <a:ext cx="323850" cy="560388"/>
              </a:xfrm>
              <a:custGeom>
                <a:avLst/>
                <a:gdLst>
                  <a:gd name="T0" fmla="*/ 2147483646 w 204"/>
                  <a:gd name="T1" fmla="*/ 2147483646 h 353"/>
                  <a:gd name="T2" fmla="*/ 0 w 204"/>
                  <a:gd name="T3" fmla="*/ 0 h 353"/>
                  <a:gd name="T4" fmla="*/ 0 60000 65536"/>
                  <a:gd name="T5" fmla="*/ 0 60000 65536"/>
                  <a:gd name="T6" fmla="*/ 0 w 204"/>
                  <a:gd name="T7" fmla="*/ 0 h 353"/>
                  <a:gd name="T8" fmla="*/ 204 w 204"/>
                  <a:gd name="T9" fmla="*/ 353 h 35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4" h="353">
                    <a:moveTo>
                      <a:pt x="204" y="353"/>
                    </a:moveTo>
                    <a:cubicBezTo>
                      <a:pt x="119" y="208"/>
                      <a:pt x="34" y="6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Text Box 41">
                <a:extLst>
                  <a:ext uri="{FF2B5EF4-FFF2-40B4-BE49-F238E27FC236}">
                    <a16:creationId xmlns:a16="http://schemas.microsoft.com/office/drawing/2014/main" id="{2711472F-51F2-4A2D-9D7F-97ED979CAB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8163" y="476249"/>
                <a:ext cx="5143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rgbClr val="0000FF"/>
                    </a:solidFill>
                  </a:rPr>
                  <a:t>n</a:t>
                </a:r>
                <a:endParaRPr lang="en-US" altLang="zh-CN" sz="24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39" name="Text Box 42">
              <a:extLst>
                <a:ext uri="{FF2B5EF4-FFF2-40B4-BE49-F238E27FC236}">
                  <a16:creationId xmlns:a16="http://schemas.microsoft.com/office/drawing/2014/main" id="{8900C103-7ECE-4C5D-9AD6-DD633C9D2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763" y="2841625"/>
              <a:ext cx="514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/>
                <a:t>M</a:t>
              </a:r>
              <a:endParaRPr lang="en-US" altLang="zh-CN" sz="2400"/>
            </a:p>
          </p:txBody>
        </p:sp>
        <p:grpSp>
          <p:nvGrpSpPr>
            <p:cNvPr id="40" name="组合 5">
              <a:extLst>
                <a:ext uri="{FF2B5EF4-FFF2-40B4-BE49-F238E27FC236}">
                  <a16:creationId xmlns:a16="http://schemas.microsoft.com/office/drawing/2014/main" id="{FA3C9E79-192F-47A7-AEE0-9DC82A18E5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6988" y="1800225"/>
              <a:ext cx="3786187" cy="2968625"/>
              <a:chOff x="441325" y="1851025"/>
              <a:chExt cx="3786188" cy="2968625"/>
            </a:xfrm>
          </p:grpSpPr>
          <p:sp>
            <p:nvSpPr>
              <p:cNvPr id="41" name="Line 24">
                <a:extLst>
                  <a:ext uri="{FF2B5EF4-FFF2-40B4-BE49-F238E27FC236}">
                    <a16:creationId xmlns:a16="http://schemas.microsoft.com/office/drawing/2014/main" id="{0931A0BA-660B-4FEA-BBC9-86DC162DC8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66850" y="3905250"/>
                <a:ext cx="27051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25">
                <a:extLst>
                  <a:ext uri="{FF2B5EF4-FFF2-40B4-BE49-F238E27FC236}">
                    <a16:creationId xmlns:a16="http://schemas.microsoft.com/office/drawing/2014/main" id="{BE84E9DD-2E6B-483F-9491-658FF7CEBD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66850" y="1943100"/>
                <a:ext cx="0" cy="19621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26">
                <a:extLst>
                  <a:ext uri="{FF2B5EF4-FFF2-40B4-BE49-F238E27FC236}">
                    <a16:creationId xmlns:a16="http://schemas.microsoft.com/office/drawing/2014/main" id="{4DF5D8AA-5337-493C-A8B7-14B10290A8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2450" y="3905250"/>
                <a:ext cx="914400" cy="914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F7435B3A-B4F9-4612-A847-0BE457091A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9075" y="1851025"/>
                <a:ext cx="303213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anose="05050102010706020507" pitchFamily="18" charset="2"/>
                  </a:rPr>
                  <a:t>z</a:t>
                </a: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1F7771F-A7E9-4850-AC4D-447FC5D42E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325" y="4308475"/>
                <a:ext cx="3190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anose="05050102010706020507" pitchFamily="18" charset="2"/>
                  </a:rPr>
                  <a:t>x</a:t>
                </a:r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0C6AD6B-B0B5-4A3C-88FA-3E36AA3BB2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8425" y="3832225"/>
                <a:ext cx="3190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sym typeface="Symbol" panose="05050102010706020507" pitchFamily="18" charset="2"/>
                  </a:rPr>
                  <a:t>y</a:t>
                </a:r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06EC791C-8A21-43C3-841C-8E5FF1880F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5725" y="3870325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zh-CN" sz="2400">
                    <a:sym typeface="Symbol" panose="05050102010706020507" pitchFamily="18" charset="2"/>
                  </a:rPr>
                  <a:t>0</a:t>
                </a:r>
                <a:endParaRPr lang="en-US" altLang="zh-CN" sz="2400" i="1"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9E5E2CCD-7CBC-4385-ABCF-0B220F56B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4038" y="4829175"/>
              <a:ext cx="5857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ym typeface="Symbol" panose="05050102010706020507" pitchFamily="18" charset="2"/>
                </a:rPr>
                <a:t>D</a:t>
              </a:r>
              <a:r>
                <a:rPr lang="en-US" altLang="zh-CN" sz="2400" i="1" baseline="-25000">
                  <a:sym typeface="Symbol" panose="05050102010706020507" pitchFamily="18" charset="2"/>
                </a:rPr>
                <a:t>xy</a:t>
              </a:r>
              <a:endParaRPr lang="en-US" altLang="zh-CN" sz="2400" i="1">
                <a:sym typeface="Symbol" panose="05050102010706020507" pitchFamily="18" charset="2"/>
              </a:endParaRPr>
            </a:p>
          </p:txBody>
        </p:sp>
        <p:sp>
          <p:nvSpPr>
            <p:cNvPr id="49" name="Rectangle 52">
              <a:extLst>
                <a:ext uri="{FF2B5EF4-FFF2-40B4-BE49-F238E27FC236}">
                  <a16:creationId xmlns:a16="http://schemas.microsoft.com/office/drawing/2014/main" id="{8114B59E-12EE-4678-A044-48E9A684C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3938" y="3119438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ym typeface="Symbol" panose="05050102010706020507" pitchFamily="18" charset="2"/>
                </a:rPr>
                <a:t></a:t>
              </a:r>
              <a:r>
                <a:rPr lang="en-US" altLang="zh-CN" sz="2000" i="1">
                  <a:sym typeface="Symbol" panose="05050102010706020507" pitchFamily="18" charset="2"/>
                </a:rPr>
                <a:t>S</a:t>
              </a:r>
            </a:p>
          </p:txBody>
        </p:sp>
        <p:sp>
          <p:nvSpPr>
            <p:cNvPr id="50" name="Freeform 53">
              <a:extLst>
                <a:ext uri="{FF2B5EF4-FFF2-40B4-BE49-F238E27FC236}">
                  <a16:creationId xmlns:a16="http://schemas.microsoft.com/office/drawing/2014/main" id="{ED8056E2-AFFE-47B0-9A08-F6A07BA79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4113" y="3016250"/>
              <a:ext cx="114300" cy="209550"/>
            </a:xfrm>
            <a:custGeom>
              <a:avLst/>
              <a:gdLst>
                <a:gd name="T0" fmla="*/ 0 w 72"/>
                <a:gd name="T1" fmla="*/ 0 h 132"/>
                <a:gd name="T2" fmla="*/ 2147483646 w 72"/>
                <a:gd name="T3" fmla="*/ 2147483646 h 132"/>
                <a:gd name="T4" fmla="*/ 0 60000 65536"/>
                <a:gd name="T5" fmla="*/ 0 60000 65536"/>
                <a:gd name="T6" fmla="*/ 0 w 72"/>
                <a:gd name="T7" fmla="*/ 0 h 132"/>
                <a:gd name="T8" fmla="*/ 72 w 72"/>
                <a:gd name="T9" fmla="*/ 132 h 1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" h="132">
                  <a:moveTo>
                    <a:pt x="0" y="0"/>
                  </a:moveTo>
                  <a:cubicBezTo>
                    <a:pt x="0" y="0"/>
                    <a:pt x="36" y="66"/>
                    <a:pt x="72" y="13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Rectangle 54">
              <a:extLst>
                <a:ext uri="{FF2B5EF4-FFF2-40B4-BE49-F238E27FC236}">
                  <a16:creationId xmlns:a16="http://schemas.microsoft.com/office/drawing/2014/main" id="{6034D7FF-331E-4506-BE21-897032920E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838" y="2905125"/>
              <a:ext cx="3857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ym typeface="Symbol" panose="05050102010706020507" pitchFamily="18" charset="2"/>
                </a:rPr>
                <a:t>S</a:t>
              </a:r>
            </a:p>
          </p:txBody>
        </p:sp>
        <p:grpSp>
          <p:nvGrpSpPr>
            <p:cNvPr id="52" name="组合 11">
              <a:extLst>
                <a:ext uri="{FF2B5EF4-FFF2-40B4-BE49-F238E27FC236}">
                  <a16:creationId xmlns:a16="http://schemas.microsoft.com/office/drawing/2014/main" id="{A1F484ED-C3AA-42CF-9A95-4376026B65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2963" y="2930525"/>
              <a:ext cx="565150" cy="1803400"/>
              <a:chOff x="2527300" y="2981325"/>
              <a:chExt cx="565150" cy="1803400"/>
            </a:xfrm>
          </p:grpSpPr>
          <p:sp>
            <p:nvSpPr>
              <p:cNvPr id="53" name="Line 48">
                <a:extLst>
                  <a:ext uri="{FF2B5EF4-FFF2-40B4-BE49-F238E27FC236}">
                    <a16:creationId xmlns:a16="http://schemas.microsoft.com/office/drawing/2014/main" id="{10D50EA7-8D26-4562-8F7A-59C028DC0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3650" y="3109913"/>
                <a:ext cx="0" cy="1519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Oval 50">
                <a:extLst>
                  <a:ext uri="{FF2B5EF4-FFF2-40B4-BE49-F238E27FC236}">
                    <a16:creationId xmlns:a16="http://schemas.microsoft.com/office/drawing/2014/main" id="{602DE3FF-591D-4253-815B-DBB9E9E19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7300" y="4479925"/>
                <a:ext cx="565150" cy="304800"/>
              </a:xfrm>
              <a:prstGeom prst="ellipse">
                <a:avLst/>
              </a:prstGeom>
              <a:solidFill>
                <a:srgbClr val="FFCC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5" name="Line 51">
                <a:extLst>
                  <a:ext uri="{FF2B5EF4-FFF2-40B4-BE49-F238E27FC236}">
                    <a16:creationId xmlns:a16="http://schemas.microsoft.com/office/drawing/2014/main" id="{9CE10279-D005-48F7-8492-C841FF46E3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849" y="3024186"/>
                <a:ext cx="0" cy="1638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49">
                <a:extLst>
                  <a:ext uri="{FF2B5EF4-FFF2-40B4-BE49-F238E27FC236}">
                    <a16:creationId xmlns:a16="http://schemas.microsoft.com/office/drawing/2014/main" id="{550DC3B9-AC1C-4193-A13D-BC11CBFBDF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6100" y="2981325"/>
                <a:ext cx="0" cy="1647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16F5A4F8-EF1A-4BCC-A377-949681AA5D9F}"/>
              </a:ext>
            </a:extLst>
          </p:cNvPr>
          <p:cNvSpPr/>
          <p:nvPr/>
        </p:nvSpPr>
        <p:spPr bwMode="auto">
          <a:xfrm>
            <a:off x="5148064" y="5025664"/>
            <a:ext cx="1113823" cy="806984"/>
          </a:xfrm>
          <a:prstGeom prst="rect">
            <a:avLst/>
          </a:prstGeom>
          <a:gradFill>
            <a:gsLst>
              <a:gs pos="51948">
                <a:srgbClr val="9AFFE6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6350" cap="flat" cmpd="sng" algn="ctr">
            <a:solidFill>
              <a:schemeClr val="accent2"/>
            </a:solidFill>
            <a:prstDash val="sysDot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22EC379-8916-42FD-A1C6-8BC2460F56EA}"/>
              </a:ext>
            </a:extLst>
          </p:cNvPr>
          <p:cNvSpPr/>
          <p:nvPr/>
        </p:nvSpPr>
        <p:spPr bwMode="auto">
          <a:xfrm>
            <a:off x="3059832" y="4976515"/>
            <a:ext cx="1944216" cy="1062038"/>
          </a:xfrm>
          <a:prstGeom prst="rect">
            <a:avLst/>
          </a:prstGeom>
          <a:solidFill>
            <a:srgbClr val="00B0F0"/>
          </a:solidFill>
          <a:ln w="6350" cap="flat" cmpd="sng" algn="ctr">
            <a:solidFill>
              <a:srgbClr val="FFC000"/>
            </a:solidFill>
            <a:prstDash val="sysDot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218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7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11188" y="620713"/>
          <a:ext cx="7578725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r:id="rId4" imgW="4168140" imgH="1365250" progId="Word.Document.12">
                  <p:embed/>
                </p:oleObj>
              </mc:Choice>
              <mc:Fallback>
                <p:oleObj r:id="rId4" imgW="4168140" imgH="1365250" progId="Word.Document.12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188" y="620713"/>
                        <a:ext cx="7578725" cy="246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922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9222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9223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9224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9225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922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64087"/>
              </p:ext>
            </p:extLst>
          </p:nvPr>
        </p:nvGraphicFramePr>
        <p:xfrm>
          <a:off x="1912137" y="3035300"/>
          <a:ext cx="43497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r:id="rId6" imgW="2349500" imgH="419100" progId="Equation.DSMT4">
                  <p:embed/>
                </p:oleObj>
              </mc:Choice>
              <mc:Fallback>
                <p:oleObj r:id="rId6" imgW="2349500" imgH="4191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2137" y="3035300"/>
                        <a:ext cx="434975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8028"/>
              </p:ext>
            </p:extLst>
          </p:nvPr>
        </p:nvGraphicFramePr>
        <p:xfrm>
          <a:off x="2411761" y="4118737"/>
          <a:ext cx="35115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8" imgW="1624965" imgH="406400" progId="Equation.DSMT4">
                  <p:embed/>
                </p:oleObj>
              </mc:Choice>
              <mc:Fallback>
                <p:oleObj r:id="rId8" imgW="1624965" imgH="4064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11761" y="4118737"/>
                        <a:ext cx="3511550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815383"/>
              </p:ext>
            </p:extLst>
          </p:nvPr>
        </p:nvGraphicFramePr>
        <p:xfrm>
          <a:off x="2312187" y="4976515"/>
          <a:ext cx="39497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0" imgW="1828800" imgH="495000" progId="Equation.DSMT4">
                  <p:embed/>
                </p:oleObj>
              </mc:Choice>
              <mc:Fallback>
                <p:oleObj name="Equation" r:id="rId10" imgW="1828800" imgH="4950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2187" y="4976515"/>
                        <a:ext cx="3949700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AD91B879-F897-4775-93D6-C48A584282A0}"/>
              </a:ext>
            </a:extLst>
          </p:cNvPr>
          <p:cNvGrpSpPr/>
          <p:nvPr/>
        </p:nvGrpSpPr>
        <p:grpSpPr>
          <a:xfrm>
            <a:off x="6553200" y="3822700"/>
            <a:ext cx="2411288" cy="1167567"/>
            <a:chOff x="6553200" y="3822700"/>
            <a:chExt cx="2411288" cy="1167567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E622ADAC-9B1B-4FA0-94D1-8A1BFD3667E3}"/>
                </a:ext>
              </a:extLst>
            </p:cNvPr>
            <p:cNvSpPr/>
            <p:nvPr/>
          </p:nvSpPr>
          <p:spPr bwMode="auto">
            <a:xfrm>
              <a:off x="6553200" y="3822700"/>
              <a:ext cx="2411288" cy="1167567"/>
            </a:xfrm>
            <a:prstGeom prst="rect">
              <a:avLst/>
            </a:prstGeom>
            <a:solidFill>
              <a:srgbClr val="92D050"/>
            </a:solidFill>
            <a:ln w="635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DD946D41-B8D5-4405-BBA9-6917499E21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9338728"/>
                </p:ext>
              </p:extLst>
            </p:nvPr>
          </p:nvGraphicFramePr>
          <p:xfrm>
            <a:off x="6732240" y="4000500"/>
            <a:ext cx="2128837" cy="88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Equation" r:id="rId12" imgW="1054080" imgH="444240" progId="Equation.DSMT4">
                    <p:embed/>
                  </p:oleObj>
                </mc:Choice>
                <mc:Fallback>
                  <p:oleObj name="Equation" r:id="rId12" imgW="1054080" imgH="4442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480C486C-E47A-4264-A466-EB7A9E4C77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732240" y="4000500"/>
                          <a:ext cx="2128837" cy="884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E842032-855E-4065-B7B8-A2C24AA5D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37694"/>
              </p:ext>
            </p:extLst>
          </p:nvPr>
        </p:nvGraphicFramePr>
        <p:xfrm>
          <a:off x="2647243" y="6052839"/>
          <a:ext cx="33464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4" imgW="1549080" imgH="253800" progId="Equation.DSMT4">
                  <p:embed/>
                </p:oleObj>
              </mc:Choice>
              <mc:Fallback>
                <p:oleObj name="Equation" r:id="rId14" imgW="1549080" imgH="2538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47243" y="6052839"/>
                        <a:ext cx="3346450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8</a:t>
            </a:fld>
            <a:endParaRPr lang="zh-CN" altLang="en-US" sz="1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2625" y="542925"/>
          <a:ext cx="7515225" cy="441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3" imgW="4168140" imgH="2468880" progId="Word.Document.12">
                  <p:embed/>
                </p:oleObj>
              </mc:Choice>
              <mc:Fallback>
                <p:oleObj r:id="rId3" imgW="4168140" imgH="2468880" progId="Word.Document.12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625" y="542925"/>
                        <a:ext cx="7515225" cy="441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024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0246" name="Rectangle 1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0247" name="Rectangle 2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0248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0249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1188" y="4797425"/>
          <a:ext cx="7453312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5" imgW="4168140" imgH="1005840" progId="Word.Document.12">
                  <p:embed/>
                </p:oleObj>
              </mc:Choice>
              <mc:Fallback>
                <p:oleObj r:id="rId5" imgW="4168140" imgH="1005840" progId="Word.Document.12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4797425"/>
                        <a:ext cx="7453312" cy="179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2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9</a:t>
            </a:fld>
            <a:endParaRPr lang="zh-CN" altLang="en-US" sz="1400" dirty="0"/>
          </a:p>
        </p:txBody>
      </p:sp>
      <p:pic>
        <p:nvPicPr>
          <p:cNvPr id="11267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375" y="765175"/>
            <a:ext cx="6516688" cy="4552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wipe/>
  </p:transition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6350" cap="flat" cmpd="sng" algn="ctr">
          <a:solidFill>
            <a:schemeClr val="accent2"/>
          </a:solidFill>
          <a:prstDash val="sysDot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8</TotalTime>
  <Words>61</Words>
  <Application>Microsoft Office PowerPoint</Application>
  <PresentationFormat>全屏显示(4:3)</PresentationFormat>
  <Paragraphs>51</Paragraphs>
  <Slides>36</Slides>
  <Notes>1</Notes>
  <HiddenSlides>0</HiddenSlides>
  <MMClips>0</MMClips>
  <ScaleCrop>false</ScaleCrop>
  <HeadingPairs>
    <vt:vector size="10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6</vt:i4>
      </vt:variant>
      <vt:variant>
        <vt:lpstr>自定义放映</vt:lpstr>
      </vt:variant>
      <vt:variant>
        <vt:i4>1</vt:i4>
      </vt:variant>
    </vt:vector>
  </HeadingPairs>
  <TitlesOfParts>
    <vt:vector size="45" baseType="lpstr">
      <vt:lpstr>宋体</vt:lpstr>
      <vt:lpstr>Symbol</vt:lpstr>
      <vt:lpstr>Times New Roman</vt:lpstr>
      <vt:lpstr>默认设计模板</vt:lpstr>
      <vt:lpstr>Microsoft Word Document</vt:lpstr>
      <vt:lpstr>MathType 6.0 Equation</vt:lpstr>
      <vt:lpstr>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曲顶柱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节 二重积分</dc:title>
  <dc:creator>金义明</dc:creator>
  <cp:lastModifiedBy>sysu</cp:lastModifiedBy>
  <cp:revision>1014</cp:revision>
  <dcterms:created xsi:type="dcterms:W3CDTF">2021-03-12T08:07:57Z</dcterms:created>
  <dcterms:modified xsi:type="dcterms:W3CDTF">2021-03-29T07:09:28Z</dcterms:modified>
  <cp:category>经济类微积分课件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EBF415FB8D349729FD9CC7E17A4C682</vt:lpwstr>
  </property>
  <property fmtid="{D5CDD505-2E9C-101B-9397-08002B2CF9AE}" pid="3" name="KSOProductBuildVer">
    <vt:lpwstr>2052-11.1.0.10356</vt:lpwstr>
  </property>
</Properties>
</file>